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72294407" w14:textId="77777777" w:rsidR="00CC64EB" w:rsidRPr="005D412E" w:rsidRDefault="00CC64EB" w:rsidP="00CC64EB">
      <w:pPr>
        <w:rPr>
          <w:rFonts w:ascii="Times New Roman" w:hAnsi="Times New Roman"/>
          <w:sz w:val="32"/>
          <w:szCs w:val="32"/>
          <w:lang w:val="en-US"/>
        </w:rPr>
      </w:pPr>
    </w:p>
    <w:p w14:paraId="3423C2EB" w14:textId="77777777" w:rsidR="00CC64EB" w:rsidRPr="005D412E" w:rsidRDefault="00CC64EB" w:rsidP="00CC64EB">
      <w:pPr>
        <w:rPr>
          <w:rFonts w:ascii="Times New Roman" w:hAnsi="Times New Roman"/>
          <w:color w:val="0000FF"/>
          <w:sz w:val="32"/>
          <w:szCs w:val="32"/>
          <w:lang w:val="en-US" w:eastAsia="en-US"/>
        </w:rPr>
      </w:pPr>
      <w:r w:rsidRPr="005D412E">
        <w:rPr>
          <w:rFonts w:ascii="Times New Roman" w:hAnsi="Times New Roman"/>
          <w:sz w:val="32"/>
          <w:szCs w:val="32"/>
          <w:lang w:val="en-US"/>
        </w:rPr>
        <w:t>Name</w:t>
      </w:r>
      <w:r w:rsidRPr="005D412E">
        <w:rPr>
          <w:rFonts w:ascii="Times New Roman" w:hAnsi="Times New Roman"/>
          <w:color w:val="0000FF"/>
          <w:sz w:val="32"/>
          <w:szCs w:val="32"/>
          <w:lang w:val="en-US"/>
        </w:rPr>
        <w:t xml:space="preserve">_______________________ </w:t>
      </w:r>
      <w:r w:rsidRPr="005D412E">
        <w:rPr>
          <w:rFonts w:ascii="Times New Roman" w:hAnsi="Times New Roman"/>
          <w:sz w:val="32"/>
          <w:szCs w:val="32"/>
          <w:lang w:val="en-US"/>
        </w:rPr>
        <w:t>Student number</w:t>
      </w:r>
      <w:r w:rsidRPr="005D412E"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5AF98D4F" w14:textId="77777777" w:rsidR="00CC64EB" w:rsidRPr="005D412E" w:rsidRDefault="00CC64EB" w:rsidP="00CC64EB">
      <w:pPr>
        <w:rPr>
          <w:rFonts w:ascii="Times New Roman" w:hAnsi="Times New Roman"/>
          <w:szCs w:val="24"/>
          <w:lang w:val="en-US"/>
        </w:rPr>
      </w:pPr>
    </w:p>
    <w:p w14:paraId="7A874D35" w14:textId="639A85E5" w:rsidR="00CC64EB" w:rsidRPr="005D412E" w:rsidRDefault="00CC64EB" w:rsidP="00CC64EB">
      <w:pPr>
        <w:rPr>
          <w:rFonts w:ascii="Times New Roman" w:hAnsi="Times New Roman"/>
        </w:rPr>
      </w:pPr>
    </w:p>
    <w:p w14:paraId="65D298CC" w14:textId="1E603330" w:rsidR="000C468A" w:rsidRPr="005D412E" w:rsidRDefault="000C468A" w:rsidP="000C468A">
      <w:pPr>
        <w:spacing w:line="360" w:lineRule="exact"/>
        <w:jc w:val="both"/>
        <w:rPr>
          <w:rFonts w:ascii="Times New Roman" w:hAnsi="Times New Roman"/>
          <w:b/>
          <w:sz w:val="32"/>
          <w:szCs w:val="32"/>
          <w:lang w:val="en-US"/>
        </w:rPr>
      </w:pPr>
      <w:r w:rsidRPr="005D412E">
        <w:rPr>
          <w:rFonts w:ascii="Times New Roman" w:hAnsi="Times New Roman"/>
          <w:b/>
          <w:sz w:val="32"/>
          <w:szCs w:val="32"/>
          <w:lang w:val="en-US"/>
        </w:rPr>
        <w:t xml:space="preserve">Assignment </w:t>
      </w:r>
      <w:r w:rsidR="00B81095" w:rsidRPr="005D412E">
        <w:rPr>
          <w:rFonts w:ascii="Times New Roman" w:hAnsi="Times New Roman"/>
          <w:b/>
          <w:sz w:val="32"/>
          <w:szCs w:val="32"/>
          <w:lang w:val="en-US"/>
        </w:rPr>
        <w:t>3</w:t>
      </w:r>
    </w:p>
    <w:p w14:paraId="17A7BAF4" w14:textId="26EF9622" w:rsidR="00B0574B" w:rsidRPr="00AC7793" w:rsidRDefault="00B0574B" w:rsidP="00AC7793">
      <w:pPr>
        <w:jc w:val="both"/>
        <w:rPr>
          <w:rFonts w:ascii="Times New Roman" w:hAnsi="Times New Roman"/>
          <w:b/>
          <w:szCs w:val="24"/>
          <w:lang w:val="en-US"/>
        </w:rPr>
      </w:pPr>
    </w:p>
    <w:p w14:paraId="6CE914B4" w14:textId="3D05BB0E" w:rsidR="00B81095" w:rsidRPr="005D412E" w:rsidRDefault="00B81095" w:rsidP="00B81095">
      <w:pPr>
        <w:spacing w:line="360" w:lineRule="exact"/>
        <w:jc w:val="both"/>
        <w:rPr>
          <w:rFonts w:ascii="Times New Roman" w:hAnsi="Times New Roman"/>
          <w:lang w:val="en-US"/>
        </w:rPr>
      </w:pPr>
      <w:r w:rsidRPr="005D412E">
        <w:rPr>
          <w:rFonts w:ascii="Times New Roman" w:hAnsi="Times New Roman"/>
          <w:noProof/>
          <w:lang w:val="fi-FI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4C9126FC" wp14:editId="77916A42">
                <wp:simplePos x="0" y="0"/>
                <wp:positionH relativeFrom="column">
                  <wp:posOffset>3820795</wp:posOffset>
                </wp:positionH>
                <wp:positionV relativeFrom="paragraph">
                  <wp:posOffset>-635</wp:posOffset>
                </wp:positionV>
                <wp:extent cx="2316480" cy="1195705"/>
                <wp:effectExtent l="0" t="0" r="0" b="4445"/>
                <wp:wrapSquare wrapText="bothSides"/>
                <wp:docPr id="177" name="Group 28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16480" cy="1195705"/>
                          <a:chOff x="4267" y="12285"/>
                          <a:chExt cx="3648" cy="1883"/>
                        </a:xfrm>
                      </wpg:grpSpPr>
                      <wps:wsp>
                        <wps:cNvPr id="178" name="Text Box 2825"/>
                        <wps:cNvSpPr txBox="1">
                          <a:spLocks noChangeArrowheads="1"/>
                        </wps:cNvSpPr>
                        <wps:spPr bwMode="auto">
                          <a:xfrm>
                            <a:off x="4274" y="13674"/>
                            <a:ext cx="452" cy="4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E7CD843" w14:textId="77777777" w:rsidR="00B81095" w:rsidRPr="00C13E19" w:rsidRDefault="00B81095" w:rsidP="00B81095">
                              <w:pPr>
                                <w:rPr>
                                  <w:rFonts w:ascii="Times New Roman" w:hAnsi="Times New Roman"/>
                                  <w:i/>
                                  <w:lang w:val="fi-FI"/>
                                </w:rPr>
                              </w:pPr>
                              <w:r w:rsidRPr="00C13E19">
                                <w:rPr>
                                  <w:rFonts w:ascii="Times New Roman" w:hAnsi="Times New Roman"/>
                                  <w:i/>
                                  <w:lang w:val="fi-FI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" name="Oval 2826"/>
                        <wps:cNvSpPr>
                          <a:spLocks noChangeArrowheads="1"/>
                        </wps:cNvSpPr>
                        <wps:spPr bwMode="auto">
                          <a:xfrm>
                            <a:off x="4267" y="12592"/>
                            <a:ext cx="384" cy="964"/>
                          </a:xfrm>
                          <a:prstGeom prst="ellipse">
                            <a:avLst/>
                          </a:prstGeom>
                          <a:pattFill prst="pct25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6813897" w14:textId="77777777" w:rsidR="00B81095" w:rsidRDefault="00B81095" w:rsidP="00B81095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0" name="Line 2827"/>
                        <wps:cNvCnPr>
                          <a:cxnSpLocks noChangeShapeType="1"/>
                        </wps:cNvCnPr>
                        <wps:spPr bwMode="auto">
                          <a:xfrm>
                            <a:off x="4499" y="13703"/>
                            <a:ext cx="2778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1" name="Line 2828"/>
                        <wps:cNvCnPr>
                          <a:cxnSpLocks noChangeShapeType="1"/>
                        </wps:cNvCnPr>
                        <wps:spPr bwMode="auto">
                          <a:xfrm>
                            <a:off x="4455" y="13229"/>
                            <a:ext cx="0" cy="524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2" name="Text Box 2829"/>
                        <wps:cNvSpPr txBox="1">
                          <a:spLocks noChangeArrowheads="1"/>
                        </wps:cNvSpPr>
                        <wps:spPr bwMode="auto">
                          <a:xfrm>
                            <a:off x="5694" y="13303"/>
                            <a:ext cx="523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664BFD1" w14:textId="20C97D40" w:rsidR="00B81095" w:rsidRPr="00C13E19" w:rsidRDefault="001D0677" w:rsidP="00B81095">
                              <w:pPr>
                                <w:rPr>
                                  <w:rFonts w:ascii="Times New Roman" w:hAnsi="Times New Roman"/>
                                  <w:i/>
                                  <w:lang w:val="fi-FI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lang w:val="fi-FI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3" name="Text Box 2830"/>
                        <wps:cNvSpPr txBox="1">
                          <a:spLocks noChangeArrowheads="1"/>
                        </wps:cNvSpPr>
                        <wps:spPr bwMode="auto">
                          <a:xfrm>
                            <a:off x="7364" y="13052"/>
                            <a:ext cx="551" cy="4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21F68ED" w14:textId="77777777" w:rsidR="00B81095" w:rsidRPr="00C13E19" w:rsidRDefault="00B81095" w:rsidP="00B81095">
                              <w:pPr>
                                <w:rPr>
                                  <w:rFonts w:ascii="Times New Roman" w:hAnsi="Times New Roman"/>
                                  <w:i/>
                                  <w:lang w:val="fi-FI"/>
                                </w:rPr>
                              </w:pPr>
                              <w:r w:rsidRPr="00C13E19">
                                <w:rPr>
                                  <w:rFonts w:ascii="Times New Roman" w:hAnsi="Times New Roman"/>
                                  <w:i/>
                                  <w:lang w:val="fi-FI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4" name="Line 2831"/>
                        <wps:cNvCnPr>
                          <a:cxnSpLocks noChangeShapeType="1"/>
                        </wps:cNvCnPr>
                        <wps:spPr bwMode="auto">
                          <a:xfrm>
                            <a:off x="7322" y="13570"/>
                            <a:ext cx="0" cy="214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" name="Freeform 2832"/>
                        <wps:cNvSpPr>
                          <a:spLocks/>
                        </wps:cNvSpPr>
                        <wps:spPr bwMode="auto">
                          <a:xfrm rot="-5400000">
                            <a:off x="5780" y="11635"/>
                            <a:ext cx="250" cy="2885"/>
                          </a:xfrm>
                          <a:custGeom>
                            <a:avLst/>
                            <a:gdLst>
                              <a:gd name="T0" fmla="*/ 0 w 451"/>
                              <a:gd name="T1" fmla="*/ 0 h 4096"/>
                              <a:gd name="T2" fmla="*/ 0 w 451"/>
                              <a:gd name="T3" fmla="*/ 4096 h 4096"/>
                              <a:gd name="T4" fmla="*/ 292 w 451"/>
                              <a:gd name="T5" fmla="*/ 4096 h 4096"/>
                              <a:gd name="T6" fmla="*/ 451 w 451"/>
                              <a:gd name="T7" fmla="*/ 4096 h 4096"/>
                              <a:gd name="T8" fmla="*/ 451 w 451"/>
                              <a:gd name="T9" fmla="*/ 0 h 4096"/>
                              <a:gd name="T10" fmla="*/ 292 w 451"/>
                              <a:gd name="T11" fmla="*/ 0 h 4096"/>
                              <a:gd name="T12" fmla="*/ 0 w 451"/>
                              <a:gd name="T13" fmla="*/ 0 h 409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451" h="4096">
                                <a:moveTo>
                                  <a:pt x="0" y="0"/>
                                </a:moveTo>
                                <a:lnTo>
                                  <a:pt x="0" y="4096"/>
                                </a:lnTo>
                                <a:lnTo>
                                  <a:pt x="292" y="4096"/>
                                </a:lnTo>
                                <a:lnTo>
                                  <a:pt x="451" y="4096"/>
                                </a:lnTo>
                                <a:lnTo>
                                  <a:pt x="451" y="0"/>
                                </a:lnTo>
                                <a:lnTo>
                                  <a:pt x="292" y="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pattFill prst="pct10">
                            <a:fgClr>
                              <a:srgbClr val="000000">
                                <a:alpha val="50000"/>
                              </a:srgbClr>
                            </a:fgClr>
                            <a:bgClr>
                              <a:srgbClr val="FFFFFF">
                                <a:alpha val="50000"/>
                              </a:srgbClr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A09282E" w14:textId="77777777" w:rsidR="00B81095" w:rsidRDefault="00B81095" w:rsidP="00B81095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6" name="AutoShape 2833"/>
                        <wps:cNvSpPr>
                          <a:spLocks noChangeArrowheads="1"/>
                        </wps:cNvSpPr>
                        <wps:spPr bwMode="auto">
                          <a:xfrm rot="16200000" flipV="1">
                            <a:off x="5759" y="11638"/>
                            <a:ext cx="255" cy="2899"/>
                          </a:xfrm>
                          <a:prstGeom prst="can">
                            <a:avLst>
                              <a:gd name="adj" fmla="val 32632"/>
                            </a:avLst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>
                                    <a:alpha val="50000"/>
                                  </a:srgbClr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4C5775FB" w14:textId="77777777" w:rsidR="00B81095" w:rsidRDefault="00B81095" w:rsidP="00B81095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7" name="Line 2834"/>
                        <wps:cNvCnPr>
                          <a:cxnSpLocks noChangeShapeType="1"/>
                        </wps:cNvCnPr>
                        <wps:spPr bwMode="auto">
                          <a:xfrm>
                            <a:off x="7290" y="13093"/>
                            <a:ext cx="319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8" name="AutoShape 2835"/>
                        <wps:cNvCnPr>
                          <a:cxnSpLocks noChangeShapeType="1"/>
                        </wps:cNvCnPr>
                        <wps:spPr bwMode="auto">
                          <a:xfrm>
                            <a:off x="7308" y="12427"/>
                            <a:ext cx="0" cy="516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89" name="Text Box 2836"/>
                        <wps:cNvSpPr txBox="1">
                          <a:spLocks noChangeArrowheads="1"/>
                        </wps:cNvSpPr>
                        <wps:spPr bwMode="auto">
                          <a:xfrm>
                            <a:off x="6846" y="12285"/>
                            <a:ext cx="551" cy="4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255EF08" w14:textId="77777777" w:rsidR="00B81095" w:rsidRPr="00C13E19" w:rsidRDefault="00B81095" w:rsidP="00B81095">
                              <w:pPr>
                                <w:rPr>
                                  <w:rFonts w:ascii="Times New Roman" w:hAnsi="Times New Roman"/>
                                  <w:i/>
                                  <w:lang w:val="fi-FI"/>
                                </w:rPr>
                              </w:pPr>
                              <w:r w:rsidRPr="00C13E19">
                                <w:rPr>
                                  <w:rFonts w:ascii="Times New Roman" w:hAnsi="Times New Roman"/>
                                  <w:i/>
                                  <w:lang w:val="fi-FI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C9126FC" id="Group 2824" o:spid="_x0000_s1026" style="position:absolute;left:0;text-align:left;margin-left:300.85pt;margin-top:-.05pt;width:182.4pt;height:94.15pt;z-index:251659264" coordorigin="4267,12285" coordsize="3648,18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825" o:spid="_x0000_s1027" type="#_x0000_t202" style="position:absolute;left:4274;top:13674;width:452;height:4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" filled="f" stroked="f">
                  <v:textbox>
                    <w:txbxContent>
                      <w:p w14:paraId="1E7CD843" w14:textId="77777777" w:rsidR="00B81095" w:rsidRPr="00C13E19" w:rsidRDefault="00B81095" w:rsidP="00B81095">
                        <w:pPr>
                          <w:rPr>
                            <w:rFonts w:ascii="Times New Roman" w:hAnsi="Times New Roman"/>
                            <w:i/>
                            <w:lang w:val="fi-FI"/>
                          </w:rPr>
                        </w:pPr>
                        <w:r w:rsidRPr="00C13E19">
                          <w:rPr>
                            <w:rFonts w:ascii="Times New Roman" w:hAnsi="Times New Roman"/>
                            <w:i/>
                            <w:lang w:val="fi-FI"/>
                          </w:rPr>
                          <w:t>z</w:t>
                        </w:r>
                      </w:p>
                    </w:txbxContent>
                  </v:textbox>
                </v:shape>
                <v:oval id="Oval 2826" o:spid="_x0000_s1028" style="position:absolute;left:4267;top:12592;width:384;height:9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" fillcolor="black" stroked="f">
                  <v:fill r:id="rId7" o:title="" type="pattern"/>
                  <v:textbox>
                    <w:txbxContent>
                      <w:p w14:paraId="36813897" w14:textId="77777777" w:rsidR="00B81095" w:rsidRDefault="00B81095" w:rsidP="00B81095">
                        <w:pPr>
                          <w:jc w:val="center"/>
                        </w:pPr>
                      </w:p>
                    </w:txbxContent>
                  </v:textbox>
                </v:oval>
                <v:line id="Line 2827" o:spid="_x0000_s1029" style="position:absolute;visibility:visible;mso-wrap-style:square" from="4499,13703" to="7277,137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" strokeweight="1pt">
                  <v:stroke startarrow="block" startarrowwidth="narrow" endarrow="block" endarrowwidth="narrow"/>
                </v:line>
                <v:line id="Line 2828" o:spid="_x0000_s1030" style="position:absolute;visibility:visible;mso-wrap-style:square" from="4455,13229" to="4455,137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" strokeweight="1pt"/>
                <v:shape id="Text Box 2829" o:spid="_x0000_s1031" type="#_x0000_t202" style="position:absolute;left:5694;top:13303;width:523;height:4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" filled="f" stroked="f">
                  <v:textbox>
                    <w:txbxContent>
                      <w:p w14:paraId="1664BFD1" w14:textId="20C97D40" w:rsidR="00B81095" w:rsidRPr="00C13E19" w:rsidRDefault="001D0677" w:rsidP="00B81095">
                        <w:pPr>
                          <w:rPr>
                            <w:rFonts w:ascii="Times New Roman" w:hAnsi="Times New Roman"/>
                            <w:i/>
                            <w:lang w:val="fi-FI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lang w:val="fi-FI"/>
                          </w:rPr>
                          <w:t>L</w:t>
                        </w:r>
                      </w:p>
                    </w:txbxContent>
                  </v:textbox>
                </v:shape>
                <v:shape id="Text Box 2830" o:spid="_x0000_s1032" type="#_x0000_t202" style="position:absolute;left:7364;top:13052;width:551;height:4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" filled="f" stroked="f">
                  <v:textbox>
                    <w:txbxContent>
                      <w:p w14:paraId="321F68ED" w14:textId="77777777" w:rsidR="00B81095" w:rsidRPr="00C13E19" w:rsidRDefault="00B81095" w:rsidP="00B81095">
                        <w:pPr>
                          <w:rPr>
                            <w:rFonts w:ascii="Times New Roman" w:hAnsi="Times New Roman"/>
                            <w:i/>
                            <w:lang w:val="fi-FI"/>
                          </w:rPr>
                        </w:pPr>
                        <w:r w:rsidRPr="00C13E19">
                          <w:rPr>
                            <w:rFonts w:ascii="Times New Roman" w:hAnsi="Times New Roman"/>
                            <w:i/>
                            <w:lang w:val="fi-FI"/>
                          </w:rPr>
                          <w:t>x</w:t>
                        </w:r>
                      </w:p>
                    </w:txbxContent>
                  </v:textbox>
                </v:shape>
                <v:line id="Line 2831" o:spid="_x0000_s1033" style="position:absolute;visibility:visible;mso-wrap-style:square" from="7322,13570" to="7322,137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" strokeweight="1pt"/>
                <v:shape id="Freeform 2832" o:spid="_x0000_s1034" style="position:absolute;left:5780;top:11635;width:250;height:2885;rotation:-90;visibility:visible;mso-wrap-style:square;v-text-anchor:top" coordsize="451,4096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" adj="-11796480,,5400" path="m,l,4096r292,l451,4096,451,,292,,,xe" fillcolor="black" stroked="f" strokeweight="1pt">
                  <v:fill r:id="rId8" o:title="" opacity="32896f" o:opacity2="32896f" type="pattern"/>
                  <v:stroke joinstyle="round"/>
                  <v:formulas/>
                  <v:path arrowok="t" o:connecttype="custom" o:connectlocs="0,0;0,2885;162,2885;250,2885;250,0;162,0;0,0" o:connectangles="0,0,0,0,0,0,0" textboxrect="0,0,451,4096"/>
                  <v:textbox>
                    <w:txbxContent>
                      <w:p w14:paraId="7A09282E" w14:textId="77777777" w:rsidR="00B81095" w:rsidRDefault="00B81095" w:rsidP="00B81095">
                        <w:pPr>
                          <w:jc w:val="center"/>
                        </w:pPr>
                      </w:p>
                    </w:txbxContent>
                  </v:textbox>
                </v:shape>
                <v:shapetype id="_x0000_t22" coordsize="21600,21600" o:spt="22" adj="5400" path="m10800,qx0@1l0@2qy10800,21600,21600@2l21600@1qy10800,xem0@1qy10800@0,21600@1nfe">
                  <v:formulas>
                    <v:f eqn="val #0"/>
                    <v:f eqn="prod #0 1 2"/>
                    <v:f eqn="sum height 0 @1"/>
                  </v:formulas>
                  <v:path o:extrusionok="f" gradientshapeok="t" o:connecttype="custom" o:connectlocs="10800,@0;10800,0;0,10800;10800,21600;21600,10800" o:connectangles="270,270,180,90,0" textboxrect="0,@0,21600,@2"/>
                  <v:handles>
                    <v:h position="center,#0" yrange="0,10800"/>
                  </v:handles>
                  <o:complex v:ext="view"/>
                </v:shapetype>
                <v:shape id="AutoShape 2833" o:spid="_x0000_s1035" type="#_x0000_t22" style="position:absolute;left:5759;top:11638;width:255;height:2899;rotation:90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" adj="620" filled="f" strokeweight="1pt">
                  <v:fill opacity="32896f"/>
                  <v:textbox>
                    <w:txbxContent>
                      <w:p w14:paraId="4C5775FB" w14:textId="77777777" w:rsidR="00B81095" w:rsidRDefault="00B81095" w:rsidP="00B81095">
                        <w:pPr>
                          <w:jc w:val="center"/>
                        </w:pPr>
                      </w:p>
                    </w:txbxContent>
                  </v:textbox>
                </v:shape>
                <v:line id="Line 2834" o:spid="_x0000_s1036" style="position:absolute;visibility:visible;mso-wrap-style:square" from="7290,13093" to="7609,130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" strokeweight="1pt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835" o:spid="_x0000_s1037" type="#_x0000_t32" style="position:absolute;left:7308;top:12427;width:0;height:51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" strokeweight="1.25pt">
                  <v:stroke endarrow="block" endarrowwidth="narrow"/>
                </v:shape>
                <v:shape id="Text Box 2836" o:spid="_x0000_s1038" type="#_x0000_t202" style="position:absolute;left:6846;top:12285;width:551;height:4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" filled="f" stroked="f">
                  <v:textbox>
                    <w:txbxContent>
                      <w:p w14:paraId="5255EF08" w14:textId="77777777" w:rsidR="00B81095" w:rsidRPr="00C13E19" w:rsidRDefault="00B81095" w:rsidP="00B81095">
                        <w:pPr>
                          <w:rPr>
                            <w:rFonts w:ascii="Times New Roman" w:hAnsi="Times New Roman"/>
                            <w:i/>
                            <w:lang w:val="fi-FI"/>
                          </w:rPr>
                        </w:pPr>
                        <w:r w:rsidRPr="00C13E19">
                          <w:rPr>
                            <w:rFonts w:ascii="Times New Roman" w:hAnsi="Times New Roman"/>
                            <w:i/>
                            <w:lang w:val="fi-FI"/>
                          </w:rPr>
                          <w:t>P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5D412E">
        <w:rPr>
          <w:rFonts w:ascii="Times New Roman" w:hAnsi="Times New Roman"/>
        </w:rPr>
        <w:t xml:space="preserve">Find the </w:t>
      </w:r>
      <w:r w:rsidR="002C70F2" w:rsidRPr="005D412E">
        <w:rPr>
          <w:rFonts w:ascii="Times New Roman" w:hAnsi="Times New Roman"/>
        </w:rPr>
        <w:t xml:space="preserve">transverse </w:t>
      </w:r>
      <w:r w:rsidRPr="005D412E">
        <w:rPr>
          <w:rFonts w:ascii="Times New Roman" w:hAnsi="Times New Roman"/>
        </w:rPr>
        <w:t xml:space="preserve">displacement </w:t>
      </w:r>
      <w:r w:rsidR="00906189" w:rsidRPr="005D412E">
        <w:rPr>
          <w:rFonts w:ascii="Times New Roman" w:hAnsi="Times New Roman"/>
          <w:position w:val="-6"/>
        </w:rPr>
        <w:object w:dxaOrig="240" w:dyaOrig="220" w14:anchorId="4918780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05pt;height:10.9pt" o:ole="">
            <v:imagedata r:id="rId9" o:title=""/>
          </v:shape>
          <o:OLEObject Type="Embed" ProgID="Equation.DSMT4" ShapeID="_x0000_i1025" DrawAspect="Content" ObjectID="_1790488507" r:id="rId10"/>
        </w:object>
      </w:r>
      <w:r w:rsidR="00906189" w:rsidRPr="005D412E">
        <w:rPr>
          <w:rFonts w:ascii="Times New Roman" w:hAnsi="Times New Roman"/>
        </w:rPr>
        <w:t xml:space="preserve"> </w:t>
      </w:r>
      <w:r w:rsidR="00705659" w:rsidRPr="005D412E">
        <w:rPr>
          <w:rFonts w:ascii="Times New Roman" w:hAnsi="Times New Roman"/>
        </w:rPr>
        <w:t xml:space="preserve">and rotation </w:t>
      </w:r>
      <w:r w:rsidR="00906189" w:rsidRPr="005D412E">
        <w:rPr>
          <w:rFonts w:ascii="Times New Roman" w:hAnsi="Times New Roman"/>
          <w:position w:val="-6"/>
        </w:rPr>
        <w:object w:dxaOrig="200" w:dyaOrig="279" w14:anchorId="73ACB5E7">
          <v:shape id="_x0000_i1026" type="#_x0000_t75" style="width:10.1pt;height:14pt" o:ole="">
            <v:imagedata r:id="rId11" o:title=""/>
          </v:shape>
          <o:OLEObject Type="Embed" ProgID="Equation.DSMT4" ShapeID="_x0000_i1026" DrawAspect="Content" ObjectID="_1790488508" r:id="rId12"/>
        </w:object>
      </w:r>
      <w:r w:rsidR="00906189" w:rsidRPr="005D412E">
        <w:rPr>
          <w:rFonts w:ascii="Times New Roman" w:hAnsi="Times New Roman"/>
        </w:rPr>
        <w:t xml:space="preserve"> </w:t>
      </w:r>
      <w:r w:rsidRPr="005D412E">
        <w:rPr>
          <w:rFonts w:ascii="Times New Roman" w:hAnsi="Times New Roman"/>
        </w:rPr>
        <w:t xml:space="preserve">of the </w:t>
      </w:r>
      <w:r w:rsidRPr="005D412E">
        <w:rPr>
          <w:rFonts w:ascii="Times New Roman" w:hAnsi="Times New Roman"/>
          <w:position w:val="-6"/>
        </w:rPr>
        <w:object w:dxaOrig="460" w:dyaOrig="220" w14:anchorId="12FC74DC">
          <v:shape id="_x0000_i1027" type="#_x0000_t75" style="width:22.55pt;height:10.9pt" o:ole="">
            <v:imagedata r:id="rId13" o:title=""/>
          </v:shape>
          <o:OLEObject Type="Embed" ProgID="Equation.DSMT4" ShapeID="_x0000_i1027" DrawAspect="Content" ObjectID="_1790488509" r:id="rId14"/>
        </w:object>
      </w:r>
      <w:r w:rsidRPr="005D412E">
        <w:rPr>
          <w:rFonts w:ascii="Times New Roman" w:hAnsi="Times New Roman"/>
        </w:rPr>
        <w:t xml:space="preserve">plane cantilever beam </w:t>
      </w:r>
      <w:r w:rsidR="0010773A" w:rsidRPr="005D412E">
        <w:rPr>
          <w:rFonts w:ascii="Times New Roman" w:hAnsi="Times New Roman"/>
        </w:rPr>
        <w:t>shown</w:t>
      </w:r>
      <w:r w:rsidR="00C309BC" w:rsidRPr="005D412E">
        <w:rPr>
          <w:rFonts w:ascii="Times New Roman" w:hAnsi="Times New Roman"/>
        </w:rPr>
        <w:t xml:space="preserve">. </w:t>
      </w:r>
      <w:r w:rsidR="00587C8C" w:rsidRPr="005D412E">
        <w:rPr>
          <w:rFonts w:ascii="Times New Roman" w:hAnsi="Times New Roman"/>
          <w:lang w:val="en-US"/>
        </w:rPr>
        <w:t>Start with</w:t>
      </w:r>
      <w:r w:rsidR="0048695F" w:rsidRPr="005D412E">
        <w:rPr>
          <w:rFonts w:ascii="Times New Roman" w:hAnsi="Times New Roman"/>
          <w:lang w:val="en-US"/>
        </w:rPr>
        <w:t xml:space="preserve"> </w:t>
      </w:r>
      <w:r w:rsidR="00C309BC" w:rsidRPr="005D412E">
        <w:rPr>
          <w:rFonts w:ascii="Times New Roman" w:hAnsi="Times New Roman"/>
          <w:lang w:val="en-US"/>
        </w:rPr>
        <w:t xml:space="preserve">the </w:t>
      </w:r>
      <w:r w:rsidR="00C309BC" w:rsidRPr="005D412E">
        <w:rPr>
          <w:rFonts w:ascii="Times New Roman" w:hAnsi="Times New Roman"/>
        </w:rPr>
        <w:t>Bernoulli beam model</w:t>
      </w:r>
      <w:r w:rsidR="0048695F" w:rsidRPr="005D412E">
        <w:rPr>
          <w:rFonts w:ascii="Times New Roman" w:hAnsi="Times New Roman"/>
          <w:lang w:val="en-US"/>
        </w:rPr>
        <w:t xml:space="preserve"> </w:t>
      </w:r>
      <w:r w:rsidR="00DC07E5" w:rsidRPr="005D412E">
        <w:rPr>
          <w:rFonts w:ascii="Times New Roman" w:hAnsi="Times New Roman"/>
          <w:lang w:val="en-US"/>
        </w:rPr>
        <w:t xml:space="preserve">planar </w:t>
      </w:r>
      <w:r w:rsidR="00705659" w:rsidRPr="005D412E">
        <w:rPr>
          <w:rFonts w:ascii="Times New Roman" w:hAnsi="Times New Roman"/>
          <w:lang w:val="en-US"/>
        </w:rPr>
        <w:t xml:space="preserve">bending </w:t>
      </w:r>
      <w:r w:rsidR="0048695F" w:rsidRPr="005D412E">
        <w:rPr>
          <w:rFonts w:ascii="Times New Roman" w:hAnsi="Times New Roman"/>
          <w:lang w:val="en-US"/>
        </w:rPr>
        <w:t xml:space="preserve">equations </w:t>
      </w:r>
      <w:r w:rsidR="0086154F" w:rsidRPr="005D412E">
        <w:rPr>
          <w:rFonts w:ascii="Times New Roman" w:hAnsi="Times New Roman"/>
          <w:lang w:val="en-US"/>
        </w:rPr>
        <w:t>i</w:t>
      </w:r>
      <w:r w:rsidR="00DC07E5" w:rsidRPr="005D412E">
        <w:rPr>
          <w:rFonts w:ascii="Times New Roman" w:hAnsi="Times New Roman"/>
          <w:lang w:val="en-US"/>
        </w:rPr>
        <w:t>n their first order forms</w:t>
      </w:r>
    </w:p>
    <w:p w14:paraId="6392807F" w14:textId="77777777" w:rsidR="00587C8C" w:rsidRPr="005D412E" w:rsidRDefault="00587C8C" w:rsidP="00F31344">
      <w:pPr>
        <w:jc w:val="both"/>
        <w:rPr>
          <w:rFonts w:ascii="Times New Roman" w:hAnsi="Times New Roman"/>
          <w:lang w:val="en-US"/>
        </w:rPr>
      </w:pPr>
    </w:p>
    <w:p w14:paraId="63D8B8CE" w14:textId="0ABD0AD7" w:rsidR="00587C8C" w:rsidRPr="005D412E" w:rsidRDefault="00573307" w:rsidP="00F31344">
      <w:pPr>
        <w:rPr>
          <w:rFonts w:ascii="Times New Roman" w:hAnsi="Times New Roman"/>
          <w:noProof/>
          <w:szCs w:val="24"/>
          <w:lang w:val="en-US"/>
        </w:rPr>
      </w:pPr>
      <w:r w:rsidRPr="005D412E">
        <w:rPr>
          <w:rFonts w:ascii="Times New Roman" w:hAnsi="Times New Roman"/>
          <w:position w:val="-60"/>
        </w:rPr>
        <w:object w:dxaOrig="1460" w:dyaOrig="1320" w14:anchorId="007490B7">
          <v:shape id="_x0000_i1028" type="#_x0000_t75" style="width:73.15pt;height:65.75pt" o:ole="">
            <v:imagedata r:id="rId15" o:title=""/>
          </v:shape>
          <o:OLEObject Type="Embed" ProgID="Equation.DSMT4" ShapeID="_x0000_i1028" DrawAspect="Content" ObjectID="_1790488510" r:id="rId16"/>
        </w:object>
      </w:r>
      <w:r w:rsidR="00587C8C" w:rsidRPr="005D412E">
        <w:rPr>
          <w:rFonts w:ascii="Times New Roman" w:hAnsi="Times New Roman"/>
          <w:noProof/>
          <w:szCs w:val="24"/>
          <w:lang w:val="en-US"/>
        </w:rPr>
        <w:t xml:space="preserve">,  </w:t>
      </w:r>
      <w:r w:rsidR="00127E56" w:rsidRPr="005D412E">
        <w:rPr>
          <w:rFonts w:ascii="Times New Roman" w:hAnsi="Times New Roman"/>
          <w:position w:val="-60"/>
        </w:rPr>
        <w:object w:dxaOrig="1719" w:dyaOrig="1320" w14:anchorId="12E06D7D">
          <v:shape id="_x0000_i1029" type="#_x0000_t75" style="width:85.6pt;height:66.15pt" o:ole="">
            <v:imagedata r:id="rId17" o:title=""/>
          </v:shape>
          <o:OLEObject Type="Embed" ProgID="Equation.DSMT4" ShapeID="_x0000_i1029" DrawAspect="Content" ObjectID="_1790488511" r:id="rId18"/>
        </w:object>
      </w:r>
      <w:r w:rsidR="00587C8C" w:rsidRPr="005D412E">
        <w:rPr>
          <w:rFonts w:ascii="Times New Roman" w:hAnsi="Times New Roman"/>
          <w:noProof/>
          <w:szCs w:val="24"/>
          <w:lang w:val="en-US"/>
        </w:rPr>
        <w:t>,</w:t>
      </w:r>
    </w:p>
    <w:p w14:paraId="08E1D313" w14:textId="77777777" w:rsidR="00127E56" w:rsidRPr="005D412E" w:rsidRDefault="00127E56" w:rsidP="00F31344">
      <w:pPr>
        <w:rPr>
          <w:rFonts w:ascii="Times New Roman" w:hAnsi="Times New Roman"/>
          <w:noProof/>
          <w:szCs w:val="24"/>
          <w:lang w:val="en-US"/>
        </w:rPr>
      </w:pPr>
    </w:p>
    <w:p w14:paraId="0C930D5E" w14:textId="36683BF6" w:rsidR="00587C8C" w:rsidRPr="005D412E" w:rsidRDefault="00F31344" w:rsidP="00B81095">
      <w:pPr>
        <w:spacing w:line="360" w:lineRule="exact"/>
        <w:jc w:val="both"/>
        <w:rPr>
          <w:rFonts w:ascii="Times New Roman" w:hAnsi="Times New Roman"/>
          <w:b/>
          <w:szCs w:val="24"/>
          <w:lang w:val="en-US"/>
        </w:rPr>
      </w:pPr>
      <w:r w:rsidRPr="005D412E">
        <w:rPr>
          <w:rFonts w:ascii="Times New Roman" w:hAnsi="Times New Roman"/>
          <w:lang w:val="en-US"/>
        </w:rPr>
        <w:t>w</w:t>
      </w:r>
      <w:r w:rsidR="00573307" w:rsidRPr="005D412E">
        <w:rPr>
          <w:rFonts w:ascii="Times New Roman" w:hAnsi="Times New Roman"/>
          <w:lang w:val="en-US"/>
        </w:rPr>
        <w:t xml:space="preserve">here </w:t>
      </w:r>
      <w:r w:rsidR="00573307" w:rsidRPr="005D412E">
        <w:rPr>
          <w:rFonts w:ascii="Times New Roman" w:hAnsi="Times New Roman"/>
          <w:i/>
          <w:lang w:val="en-US"/>
        </w:rPr>
        <w:t>E</w:t>
      </w:r>
      <w:r w:rsidR="00573307" w:rsidRPr="005D412E">
        <w:rPr>
          <w:rFonts w:ascii="Times New Roman" w:hAnsi="Times New Roman"/>
          <w:lang w:val="en-US"/>
        </w:rPr>
        <w:t xml:space="preserve"> and </w:t>
      </w:r>
      <w:r w:rsidR="00573307" w:rsidRPr="005D412E">
        <w:rPr>
          <w:rFonts w:ascii="Times New Roman" w:hAnsi="Times New Roman"/>
          <w:position w:val="-4"/>
        </w:rPr>
        <w:object w:dxaOrig="200" w:dyaOrig="260" w14:anchorId="6F207F0B">
          <v:shape id="_x0000_i1030" type="#_x0000_t75" style="width:10.1pt;height:13.25pt" o:ole="">
            <v:imagedata r:id="rId19" o:title=""/>
          </v:shape>
          <o:OLEObject Type="Embed" ProgID="Equation.DSMT4" ShapeID="_x0000_i1030" DrawAspect="Content" ObjectID="_1790488512" r:id="rId20"/>
        </w:object>
      </w:r>
      <w:r w:rsidR="00573307" w:rsidRPr="005D412E">
        <w:rPr>
          <w:rFonts w:ascii="Times New Roman" w:hAnsi="Times New Roman"/>
          <w:lang w:val="en-US"/>
        </w:rPr>
        <w:t xml:space="preserve"> are constants</w:t>
      </w:r>
      <w:r w:rsidR="00800FC5">
        <w:rPr>
          <w:rFonts w:ascii="Times New Roman" w:hAnsi="Times New Roman"/>
          <w:lang w:val="en-US"/>
        </w:rPr>
        <w:t xml:space="preserve"> and </w:t>
      </w:r>
      <w:r w:rsidR="001050ED" w:rsidRPr="005D412E">
        <w:rPr>
          <w:rFonts w:ascii="Times New Roman" w:hAnsi="Times New Roman"/>
          <w:position w:val="-10"/>
        </w:rPr>
        <w:object w:dxaOrig="240" w:dyaOrig="320" w14:anchorId="31578BC0">
          <v:shape id="_x0000_i1031" type="#_x0000_t75" style="width:12.05pt;height:15.95pt" o:ole="">
            <v:imagedata r:id="rId21" o:title=""/>
          </v:shape>
          <o:OLEObject Type="Embed" ProgID="Equation.DSMT4" ShapeID="_x0000_i1031" DrawAspect="Content" ObjectID="_1790488513" r:id="rId22"/>
        </w:object>
      </w:r>
      <w:r w:rsidR="001050ED" w:rsidRPr="005D412E">
        <w:rPr>
          <w:rFonts w:ascii="Times New Roman" w:hAnsi="Times New Roman"/>
        </w:rPr>
        <w:t xml:space="preserve">, </w:t>
      </w:r>
      <w:r w:rsidR="001050ED" w:rsidRPr="005D412E">
        <w:rPr>
          <w:rFonts w:ascii="Times New Roman" w:hAnsi="Times New Roman"/>
          <w:position w:val="-4"/>
        </w:rPr>
        <w:object w:dxaOrig="320" w:dyaOrig="260" w14:anchorId="069903B2">
          <v:shape id="_x0000_i1032" type="#_x0000_t75" style="width:15.95pt;height:12.85pt" o:ole="">
            <v:imagedata r:id="rId23" o:title=""/>
          </v:shape>
          <o:OLEObject Type="Embed" ProgID="Equation.DSMT4" ShapeID="_x0000_i1032" DrawAspect="Content" ObjectID="_1790488514" r:id="rId24"/>
        </w:object>
      </w:r>
      <w:r w:rsidR="00800FC5">
        <w:rPr>
          <w:rFonts w:ascii="Times New Roman" w:hAnsi="Times New Roman"/>
        </w:rPr>
        <w:t xml:space="preserve"> are the</w:t>
      </w:r>
      <w:r w:rsidR="00800FC5" w:rsidRPr="00800FC5">
        <w:rPr>
          <w:rFonts w:ascii="Times New Roman" w:hAnsi="Times New Roman"/>
          <w:szCs w:val="24"/>
          <w:lang w:val="en-US"/>
        </w:rPr>
        <w:t xml:space="preserve"> </w:t>
      </w:r>
      <w:r w:rsidR="00800FC5" w:rsidRPr="005D412E">
        <w:rPr>
          <w:rFonts w:ascii="Times New Roman" w:hAnsi="Times New Roman"/>
          <w:szCs w:val="24"/>
          <w:lang w:val="en-US"/>
        </w:rPr>
        <w:t>shear force</w:t>
      </w:r>
      <w:r w:rsidR="00800FC5">
        <w:rPr>
          <w:rFonts w:ascii="Times New Roman" w:hAnsi="Times New Roman"/>
          <w:szCs w:val="24"/>
          <w:lang w:val="en-US"/>
        </w:rPr>
        <w:t xml:space="preserve"> and </w:t>
      </w:r>
      <w:r w:rsidR="00800FC5" w:rsidRPr="005D412E">
        <w:rPr>
          <w:rFonts w:ascii="Times New Roman" w:hAnsi="Times New Roman"/>
        </w:rPr>
        <w:t>bending moment</w:t>
      </w:r>
      <w:r w:rsidR="00800FC5">
        <w:rPr>
          <w:rFonts w:ascii="Times New Roman" w:hAnsi="Times New Roman"/>
        </w:rPr>
        <w:t>, respectively</w:t>
      </w:r>
      <w:r w:rsidR="00CC5FB9">
        <w:rPr>
          <w:rFonts w:ascii="Times New Roman" w:hAnsi="Times New Roman"/>
        </w:rPr>
        <w:t>,</w:t>
      </w:r>
    </w:p>
    <w:sectPr w:rsidR="00587C8C" w:rsidRPr="005D412E" w:rsidSect="0097448C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5D8B3AF7" w14:textId="77777777" w:rsidR="002748BE" w:rsidRDefault="002748BE">
      <w:r>
        <w:separator/>
      </w:r>
    </w:p>
  </w:endnote>
  <w:endnote w:type="continuationSeparator" w:id="0">
    <w:p w14:paraId="680AA4DC" w14:textId="77777777" w:rsidR="002748BE" w:rsidRDefault="002748B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58A1975E" w14:textId="77777777" w:rsidR="002748BE" w:rsidRDefault="002748BE">
      <w:r>
        <w:separator/>
      </w:r>
    </w:p>
  </w:footnote>
  <w:footnote w:type="continuationSeparator" w:id="0">
    <w:p w14:paraId="00B8F31C" w14:textId="77777777" w:rsidR="002748BE" w:rsidRDefault="002748B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FFFFFF7C"/>
    <w:multiLevelType w:val="singleLevel"/>
    <w:tmpl w:val="A91654BA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DDB4D2B8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54E8CB2A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4EE1B1C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F12E3396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0A628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6FE08EC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65E2EA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72C8D2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66005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ED091D"/>
    <w:multiLevelType w:val="hybridMultilevel"/>
    <w:tmpl w:val="24145C60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52E100F"/>
    <w:multiLevelType w:val="hybridMultilevel"/>
    <w:tmpl w:val="E6CCC8EA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96C6772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49A92DA5"/>
    <w:multiLevelType w:val="hybridMultilevel"/>
    <w:tmpl w:val="9920FFF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A76629F"/>
    <w:multiLevelType w:val="hybridMultilevel"/>
    <w:tmpl w:val="AB24EF8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59A21E4"/>
    <w:multiLevelType w:val="hybridMultilevel"/>
    <w:tmpl w:val="968638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8670CFA"/>
    <w:multiLevelType w:val="hybridMultilevel"/>
    <w:tmpl w:val="7EF871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7B9D7768"/>
    <w:multiLevelType w:val="hybridMultilevel"/>
    <w:tmpl w:val="0F904E96"/>
    <w:lvl w:ilvl="0" w:tplc="BF5E15C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C7F79C1"/>
    <w:multiLevelType w:val="singleLevel"/>
    <w:tmpl w:val="48C66C22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num w:numId="1" w16cid:durableId="711272609">
    <w:abstractNumId w:val="9"/>
  </w:num>
  <w:num w:numId="2" w16cid:durableId="341711464">
    <w:abstractNumId w:val="7"/>
  </w:num>
  <w:num w:numId="3" w16cid:durableId="2075542880">
    <w:abstractNumId w:val="6"/>
  </w:num>
  <w:num w:numId="4" w16cid:durableId="1267270382">
    <w:abstractNumId w:val="5"/>
  </w:num>
  <w:num w:numId="5" w16cid:durableId="1411930765">
    <w:abstractNumId w:val="4"/>
  </w:num>
  <w:num w:numId="6" w16cid:durableId="1522624127">
    <w:abstractNumId w:val="8"/>
  </w:num>
  <w:num w:numId="7" w16cid:durableId="1322588575">
    <w:abstractNumId w:val="3"/>
  </w:num>
  <w:num w:numId="8" w16cid:durableId="1807504736">
    <w:abstractNumId w:val="2"/>
  </w:num>
  <w:num w:numId="9" w16cid:durableId="663701020">
    <w:abstractNumId w:val="1"/>
  </w:num>
  <w:num w:numId="10" w16cid:durableId="1114179898">
    <w:abstractNumId w:val="0"/>
  </w:num>
  <w:num w:numId="11" w16cid:durableId="1548835015">
    <w:abstractNumId w:val="10"/>
  </w:num>
  <w:num w:numId="12" w16cid:durableId="1155028161">
    <w:abstractNumId w:val="18"/>
  </w:num>
  <w:num w:numId="13" w16cid:durableId="1506284044">
    <w:abstractNumId w:val="13"/>
  </w:num>
  <w:num w:numId="14" w16cid:durableId="1373846343">
    <w:abstractNumId w:val="17"/>
  </w:num>
  <w:num w:numId="15" w16cid:durableId="684480551">
    <w:abstractNumId w:val="14"/>
  </w:num>
  <w:num w:numId="16" w16cid:durableId="1956718588">
    <w:abstractNumId w:val="15"/>
  </w:num>
  <w:num w:numId="17" w16cid:durableId="2017657341">
    <w:abstractNumId w:val="11"/>
  </w:num>
  <w:num w:numId="18" w16cid:durableId="375668633">
    <w:abstractNumId w:val="16"/>
  </w:num>
  <w:num w:numId="19" w16cid:durableId="1265067438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1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448C"/>
    <w:rsid w:val="0001253C"/>
    <w:rsid w:val="00015F39"/>
    <w:rsid w:val="00017E71"/>
    <w:rsid w:val="000230D3"/>
    <w:rsid w:val="00026A17"/>
    <w:rsid w:val="00026C59"/>
    <w:rsid w:val="0003238B"/>
    <w:rsid w:val="00033A80"/>
    <w:rsid w:val="00034B99"/>
    <w:rsid w:val="00036936"/>
    <w:rsid w:val="00041DF4"/>
    <w:rsid w:val="00042E7B"/>
    <w:rsid w:val="0004791F"/>
    <w:rsid w:val="00051D60"/>
    <w:rsid w:val="0005212C"/>
    <w:rsid w:val="0005221D"/>
    <w:rsid w:val="00052B3A"/>
    <w:rsid w:val="000561F5"/>
    <w:rsid w:val="00065576"/>
    <w:rsid w:val="00065806"/>
    <w:rsid w:val="00067CCA"/>
    <w:rsid w:val="0007062E"/>
    <w:rsid w:val="00070B60"/>
    <w:rsid w:val="00072FEC"/>
    <w:rsid w:val="000730D0"/>
    <w:rsid w:val="00073BDD"/>
    <w:rsid w:val="000747A1"/>
    <w:rsid w:val="00076A6E"/>
    <w:rsid w:val="00082040"/>
    <w:rsid w:val="00090854"/>
    <w:rsid w:val="000932C3"/>
    <w:rsid w:val="00094FC2"/>
    <w:rsid w:val="00096C2C"/>
    <w:rsid w:val="000A40A5"/>
    <w:rsid w:val="000B2F81"/>
    <w:rsid w:val="000C468A"/>
    <w:rsid w:val="000C5A4C"/>
    <w:rsid w:val="000C5D4A"/>
    <w:rsid w:val="000C61C8"/>
    <w:rsid w:val="000C6593"/>
    <w:rsid w:val="000C7804"/>
    <w:rsid w:val="000E6FC5"/>
    <w:rsid w:val="000F0201"/>
    <w:rsid w:val="000F11C3"/>
    <w:rsid w:val="000F3988"/>
    <w:rsid w:val="000F7B9B"/>
    <w:rsid w:val="000F7F14"/>
    <w:rsid w:val="00101353"/>
    <w:rsid w:val="00102AEF"/>
    <w:rsid w:val="00104BDD"/>
    <w:rsid w:val="001050ED"/>
    <w:rsid w:val="0010773A"/>
    <w:rsid w:val="00116222"/>
    <w:rsid w:val="00117FC4"/>
    <w:rsid w:val="00124D14"/>
    <w:rsid w:val="00127E56"/>
    <w:rsid w:val="001306A8"/>
    <w:rsid w:val="0013147B"/>
    <w:rsid w:val="001318C4"/>
    <w:rsid w:val="00135AAD"/>
    <w:rsid w:val="00135C2D"/>
    <w:rsid w:val="001369EE"/>
    <w:rsid w:val="0015017E"/>
    <w:rsid w:val="00151395"/>
    <w:rsid w:val="00164C15"/>
    <w:rsid w:val="00172E38"/>
    <w:rsid w:val="001737F7"/>
    <w:rsid w:val="001746FF"/>
    <w:rsid w:val="00176505"/>
    <w:rsid w:val="00177700"/>
    <w:rsid w:val="00190ED1"/>
    <w:rsid w:val="00195464"/>
    <w:rsid w:val="001973B6"/>
    <w:rsid w:val="00197F92"/>
    <w:rsid w:val="001A2F76"/>
    <w:rsid w:val="001B369D"/>
    <w:rsid w:val="001B6B3B"/>
    <w:rsid w:val="001B75E7"/>
    <w:rsid w:val="001C30B1"/>
    <w:rsid w:val="001D0677"/>
    <w:rsid w:val="001D07E3"/>
    <w:rsid w:val="001D21BD"/>
    <w:rsid w:val="001D62D0"/>
    <w:rsid w:val="001E03E4"/>
    <w:rsid w:val="001E0DBC"/>
    <w:rsid w:val="001E46E7"/>
    <w:rsid w:val="001E4D03"/>
    <w:rsid w:val="001E5E33"/>
    <w:rsid w:val="001E6095"/>
    <w:rsid w:val="001F0C20"/>
    <w:rsid w:val="001F1BE2"/>
    <w:rsid w:val="001F1CBD"/>
    <w:rsid w:val="001F3E12"/>
    <w:rsid w:val="00201ADF"/>
    <w:rsid w:val="00202623"/>
    <w:rsid w:val="00202BC8"/>
    <w:rsid w:val="00203111"/>
    <w:rsid w:val="002158E9"/>
    <w:rsid w:val="0022014A"/>
    <w:rsid w:val="002268DA"/>
    <w:rsid w:val="00226F00"/>
    <w:rsid w:val="002278A1"/>
    <w:rsid w:val="00231938"/>
    <w:rsid w:val="00232D44"/>
    <w:rsid w:val="00233AB6"/>
    <w:rsid w:val="00240926"/>
    <w:rsid w:val="002429DF"/>
    <w:rsid w:val="00244F69"/>
    <w:rsid w:val="002521D2"/>
    <w:rsid w:val="00254ACC"/>
    <w:rsid w:val="00255179"/>
    <w:rsid w:val="00255F0A"/>
    <w:rsid w:val="00272344"/>
    <w:rsid w:val="002748BE"/>
    <w:rsid w:val="002814B6"/>
    <w:rsid w:val="00283305"/>
    <w:rsid w:val="00285AE5"/>
    <w:rsid w:val="0028793D"/>
    <w:rsid w:val="002953A4"/>
    <w:rsid w:val="00297957"/>
    <w:rsid w:val="002A1F8B"/>
    <w:rsid w:val="002A3273"/>
    <w:rsid w:val="002A38BB"/>
    <w:rsid w:val="002A65C8"/>
    <w:rsid w:val="002B0012"/>
    <w:rsid w:val="002B0305"/>
    <w:rsid w:val="002B7464"/>
    <w:rsid w:val="002C0C66"/>
    <w:rsid w:val="002C1D68"/>
    <w:rsid w:val="002C5B9B"/>
    <w:rsid w:val="002C70F2"/>
    <w:rsid w:val="002D1525"/>
    <w:rsid w:val="002D3C41"/>
    <w:rsid w:val="002D4CC9"/>
    <w:rsid w:val="002E68FB"/>
    <w:rsid w:val="002F231F"/>
    <w:rsid w:val="002F334D"/>
    <w:rsid w:val="002F61BF"/>
    <w:rsid w:val="00302A0E"/>
    <w:rsid w:val="003030AF"/>
    <w:rsid w:val="003059F7"/>
    <w:rsid w:val="0030746F"/>
    <w:rsid w:val="003103F8"/>
    <w:rsid w:val="0031780D"/>
    <w:rsid w:val="0031795C"/>
    <w:rsid w:val="00320B84"/>
    <w:rsid w:val="00321B4F"/>
    <w:rsid w:val="0032461B"/>
    <w:rsid w:val="00332106"/>
    <w:rsid w:val="003329A3"/>
    <w:rsid w:val="00333B1E"/>
    <w:rsid w:val="00333F5C"/>
    <w:rsid w:val="003341AC"/>
    <w:rsid w:val="00337492"/>
    <w:rsid w:val="0034187C"/>
    <w:rsid w:val="00343239"/>
    <w:rsid w:val="00345625"/>
    <w:rsid w:val="003524BE"/>
    <w:rsid w:val="003532CC"/>
    <w:rsid w:val="0035477E"/>
    <w:rsid w:val="00354F31"/>
    <w:rsid w:val="00364031"/>
    <w:rsid w:val="00365260"/>
    <w:rsid w:val="00367D3A"/>
    <w:rsid w:val="003731BC"/>
    <w:rsid w:val="00382107"/>
    <w:rsid w:val="0038234D"/>
    <w:rsid w:val="003827AB"/>
    <w:rsid w:val="0038322E"/>
    <w:rsid w:val="003841A1"/>
    <w:rsid w:val="00384CF8"/>
    <w:rsid w:val="003871FA"/>
    <w:rsid w:val="00391CC8"/>
    <w:rsid w:val="003A05EE"/>
    <w:rsid w:val="003A2833"/>
    <w:rsid w:val="003A6329"/>
    <w:rsid w:val="003B3875"/>
    <w:rsid w:val="003B6FDE"/>
    <w:rsid w:val="003C46A0"/>
    <w:rsid w:val="003C5712"/>
    <w:rsid w:val="003D0AF9"/>
    <w:rsid w:val="003D2EE3"/>
    <w:rsid w:val="003D4F7D"/>
    <w:rsid w:val="003D5F2C"/>
    <w:rsid w:val="003E1E4B"/>
    <w:rsid w:val="003E4F63"/>
    <w:rsid w:val="003E73C6"/>
    <w:rsid w:val="003F65CC"/>
    <w:rsid w:val="003F692A"/>
    <w:rsid w:val="00405C83"/>
    <w:rsid w:val="00407193"/>
    <w:rsid w:val="0041065C"/>
    <w:rsid w:val="004118A8"/>
    <w:rsid w:val="00412DF4"/>
    <w:rsid w:val="0042072D"/>
    <w:rsid w:val="0042175B"/>
    <w:rsid w:val="004223A5"/>
    <w:rsid w:val="0042250A"/>
    <w:rsid w:val="00425928"/>
    <w:rsid w:val="004274D5"/>
    <w:rsid w:val="00430798"/>
    <w:rsid w:val="004345D4"/>
    <w:rsid w:val="004359F4"/>
    <w:rsid w:val="00436F54"/>
    <w:rsid w:val="00437EDF"/>
    <w:rsid w:val="0044089B"/>
    <w:rsid w:val="004427F8"/>
    <w:rsid w:val="0044606F"/>
    <w:rsid w:val="00451180"/>
    <w:rsid w:val="00453E9F"/>
    <w:rsid w:val="0045413C"/>
    <w:rsid w:val="00454AF1"/>
    <w:rsid w:val="004571A9"/>
    <w:rsid w:val="004611A5"/>
    <w:rsid w:val="00462842"/>
    <w:rsid w:val="004629F8"/>
    <w:rsid w:val="0046331D"/>
    <w:rsid w:val="00474E5E"/>
    <w:rsid w:val="0048250B"/>
    <w:rsid w:val="00485816"/>
    <w:rsid w:val="0048695F"/>
    <w:rsid w:val="00490EE6"/>
    <w:rsid w:val="00497BF7"/>
    <w:rsid w:val="004A265C"/>
    <w:rsid w:val="004A44AE"/>
    <w:rsid w:val="004A4CB3"/>
    <w:rsid w:val="004B16D8"/>
    <w:rsid w:val="004B1754"/>
    <w:rsid w:val="004B1D0E"/>
    <w:rsid w:val="004B3009"/>
    <w:rsid w:val="004B4E01"/>
    <w:rsid w:val="004B615B"/>
    <w:rsid w:val="004B76A0"/>
    <w:rsid w:val="004C1C7D"/>
    <w:rsid w:val="004C25B4"/>
    <w:rsid w:val="004C42EC"/>
    <w:rsid w:val="004C6F24"/>
    <w:rsid w:val="004D0ED3"/>
    <w:rsid w:val="004D2239"/>
    <w:rsid w:val="004D2B7C"/>
    <w:rsid w:val="004D3F34"/>
    <w:rsid w:val="004D67E7"/>
    <w:rsid w:val="004E5C40"/>
    <w:rsid w:val="004E7261"/>
    <w:rsid w:val="004F2E59"/>
    <w:rsid w:val="0050070C"/>
    <w:rsid w:val="00502691"/>
    <w:rsid w:val="00505D5B"/>
    <w:rsid w:val="005104D9"/>
    <w:rsid w:val="005114E6"/>
    <w:rsid w:val="00516795"/>
    <w:rsid w:val="005219B3"/>
    <w:rsid w:val="00522001"/>
    <w:rsid w:val="00524DF5"/>
    <w:rsid w:val="00524E33"/>
    <w:rsid w:val="00526AF1"/>
    <w:rsid w:val="0053506A"/>
    <w:rsid w:val="005356BE"/>
    <w:rsid w:val="00541DC2"/>
    <w:rsid w:val="0054419D"/>
    <w:rsid w:val="00550840"/>
    <w:rsid w:val="005508D4"/>
    <w:rsid w:val="005544C8"/>
    <w:rsid w:val="00554618"/>
    <w:rsid w:val="00556CAB"/>
    <w:rsid w:val="00560076"/>
    <w:rsid w:val="005612BE"/>
    <w:rsid w:val="005613AA"/>
    <w:rsid w:val="005613ED"/>
    <w:rsid w:val="00565178"/>
    <w:rsid w:val="00566423"/>
    <w:rsid w:val="00566934"/>
    <w:rsid w:val="00570357"/>
    <w:rsid w:val="00573307"/>
    <w:rsid w:val="00573B6F"/>
    <w:rsid w:val="005746CB"/>
    <w:rsid w:val="005829F0"/>
    <w:rsid w:val="0058743E"/>
    <w:rsid w:val="00587540"/>
    <w:rsid w:val="005879D2"/>
    <w:rsid w:val="00587C8C"/>
    <w:rsid w:val="005941D5"/>
    <w:rsid w:val="005944AB"/>
    <w:rsid w:val="00594B77"/>
    <w:rsid w:val="005A26F8"/>
    <w:rsid w:val="005A320B"/>
    <w:rsid w:val="005B3518"/>
    <w:rsid w:val="005B7857"/>
    <w:rsid w:val="005C0BE5"/>
    <w:rsid w:val="005C0D4E"/>
    <w:rsid w:val="005C35CA"/>
    <w:rsid w:val="005C5FEC"/>
    <w:rsid w:val="005D10AE"/>
    <w:rsid w:val="005D1291"/>
    <w:rsid w:val="005D412E"/>
    <w:rsid w:val="005D5CBF"/>
    <w:rsid w:val="005E01B8"/>
    <w:rsid w:val="005E2358"/>
    <w:rsid w:val="005E6A8C"/>
    <w:rsid w:val="005E714C"/>
    <w:rsid w:val="005F7361"/>
    <w:rsid w:val="006024DC"/>
    <w:rsid w:val="00604A62"/>
    <w:rsid w:val="00606735"/>
    <w:rsid w:val="00607E94"/>
    <w:rsid w:val="00614FCA"/>
    <w:rsid w:val="00615579"/>
    <w:rsid w:val="00616066"/>
    <w:rsid w:val="00617950"/>
    <w:rsid w:val="00620457"/>
    <w:rsid w:val="00622C26"/>
    <w:rsid w:val="006278F0"/>
    <w:rsid w:val="00630011"/>
    <w:rsid w:val="00633189"/>
    <w:rsid w:val="006349FA"/>
    <w:rsid w:val="0063724F"/>
    <w:rsid w:val="006405C6"/>
    <w:rsid w:val="00644E07"/>
    <w:rsid w:val="00652099"/>
    <w:rsid w:val="00652E20"/>
    <w:rsid w:val="00654EA6"/>
    <w:rsid w:val="006554E8"/>
    <w:rsid w:val="00656373"/>
    <w:rsid w:val="0065708A"/>
    <w:rsid w:val="0066120B"/>
    <w:rsid w:val="00664F3C"/>
    <w:rsid w:val="0066591C"/>
    <w:rsid w:val="00666CE2"/>
    <w:rsid w:val="00670561"/>
    <w:rsid w:val="00674A59"/>
    <w:rsid w:val="0067519C"/>
    <w:rsid w:val="006763DE"/>
    <w:rsid w:val="00676E95"/>
    <w:rsid w:val="00686420"/>
    <w:rsid w:val="0069045F"/>
    <w:rsid w:val="0069070D"/>
    <w:rsid w:val="00696013"/>
    <w:rsid w:val="00696DB0"/>
    <w:rsid w:val="006975E2"/>
    <w:rsid w:val="006A1415"/>
    <w:rsid w:val="006A1EAF"/>
    <w:rsid w:val="006A3911"/>
    <w:rsid w:val="006B07C5"/>
    <w:rsid w:val="006B2DC1"/>
    <w:rsid w:val="006B7866"/>
    <w:rsid w:val="006B78B1"/>
    <w:rsid w:val="006B7B5D"/>
    <w:rsid w:val="006B7D80"/>
    <w:rsid w:val="006C4995"/>
    <w:rsid w:val="006C66FB"/>
    <w:rsid w:val="006D2A24"/>
    <w:rsid w:val="006D6071"/>
    <w:rsid w:val="006E2833"/>
    <w:rsid w:val="006F0595"/>
    <w:rsid w:val="006F39F4"/>
    <w:rsid w:val="006F6438"/>
    <w:rsid w:val="006F76B4"/>
    <w:rsid w:val="007000C2"/>
    <w:rsid w:val="00701218"/>
    <w:rsid w:val="007013B6"/>
    <w:rsid w:val="00705659"/>
    <w:rsid w:val="007056C1"/>
    <w:rsid w:val="00707075"/>
    <w:rsid w:val="0071328D"/>
    <w:rsid w:val="00714418"/>
    <w:rsid w:val="00715823"/>
    <w:rsid w:val="00723F9F"/>
    <w:rsid w:val="007242AB"/>
    <w:rsid w:val="00724AC6"/>
    <w:rsid w:val="00725685"/>
    <w:rsid w:val="00726D0C"/>
    <w:rsid w:val="00731037"/>
    <w:rsid w:val="0073460D"/>
    <w:rsid w:val="00736370"/>
    <w:rsid w:val="007410FD"/>
    <w:rsid w:val="00742805"/>
    <w:rsid w:val="00752C6C"/>
    <w:rsid w:val="00753511"/>
    <w:rsid w:val="007657B3"/>
    <w:rsid w:val="007705C6"/>
    <w:rsid w:val="00770839"/>
    <w:rsid w:val="00775034"/>
    <w:rsid w:val="00783A90"/>
    <w:rsid w:val="007851E9"/>
    <w:rsid w:val="00785C16"/>
    <w:rsid w:val="00787403"/>
    <w:rsid w:val="00790152"/>
    <w:rsid w:val="007935AB"/>
    <w:rsid w:val="007938C7"/>
    <w:rsid w:val="0079397C"/>
    <w:rsid w:val="00793DAE"/>
    <w:rsid w:val="0079551E"/>
    <w:rsid w:val="00796C83"/>
    <w:rsid w:val="0079713B"/>
    <w:rsid w:val="007A2636"/>
    <w:rsid w:val="007A3403"/>
    <w:rsid w:val="007A4D50"/>
    <w:rsid w:val="007A5005"/>
    <w:rsid w:val="007A733A"/>
    <w:rsid w:val="007B25B2"/>
    <w:rsid w:val="007B419E"/>
    <w:rsid w:val="007B5659"/>
    <w:rsid w:val="007B7827"/>
    <w:rsid w:val="007C13CD"/>
    <w:rsid w:val="007C1542"/>
    <w:rsid w:val="007C7565"/>
    <w:rsid w:val="007D4057"/>
    <w:rsid w:val="007D4AD1"/>
    <w:rsid w:val="007D5CFB"/>
    <w:rsid w:val="007D63EF"/>
    <w:rsid w:val="007E0430"/>
    <w:rsid w:val="007E1498"/>
    <w:rsid w:val="007E2FC0"/>
    <w:rsid w:val="007E5A04"/>
    <w:rsid w:val="007E5BD4"/>
    <w:rsid w:val="007E5D7D"/>
    <w:rsid w:val="007F48F2"/>
    <w:rsid w:val="007F5252"/>
    <w:rsid w:val="007F6EEA"/>
    <w:rsid w:val="00800B6E"/>
    <w:rsid w:val="00800FC5"/>
    <w:rsid w:val="00801EAA"/>
    <w:rsid w:val="00804FAB"/>
    <w:rsid w:val="00807BA8"/>
    <w:rsid w:val="0081214F"/>
    <w:rsid w:val="008175C2"/>
    <w:rsid w:val="00824BF0"/>
    <w:rsid w:val="00826F3D"/>
    <w:rsid w:val="00827AD3"/>
    <w:rsid w:val="0083296F"/>
    <w:rsid w:val="0083463C"/>
    <w:rsid w:val="00835EFE"/>
    <w:rsid w:val="008459FE"/>
    <w:rsid w:val="00850252"/>
    <w:rsid w:val="008519EF"/>
    <w:rsid w:val="00853E78"/>
    <w:rsid w:val="008607AC"/>
    <w:rsid w:val="0086154F"/>
    <w:rsid w:val="008707B0"/>
    <w:rsid w:val="0087260C"/>
    <w:rsid w:val="008820E7"/>
    <w:rsid w:val="008845E7"/>
    <w:rsid w:val="00885B29"/>
    <w:rsid w:val="00895355"/>
    <w:rsid w:val="008A129E"/>
    <w:rsid w:val="008A6AF1"/>
    <w:rsid w:val="008B2B5B"/>
    <w:rsid w:val="008B3708"/>
    <w:rsid w:val="008B7FEF"/>
    <w:rsid w:val="008C03A7"/>
    <w:rsid w:val="008C37F5"/>
    <w:rsid w:val="008D0239"/>
    <w:rsid w:val="008D0810"/>
    <w:rsid w:val="008D3333"/>
    <w:rsid w:val="008D36DA"/>
    <w:rsid w:val="008D3E78"/>
    <w:rsid w:val="008D4242"/>
    <w:rsid w:val="008D52C9"/>
    <w:rsid w:val="008D5F65"/>
    <w:rsid w:val="008D628A"/>
    <w:rsid w:val="008E063D"/>
    <w:rsid w:val="008E5585"/>
    <w:rsid w:val="008E5BD3"/>
    <w:rsid w:val="008E649B"/>
    <w:rsid w:val="008F0B16"/>
    <w:rsid w:val="008F2F82"/>
    <w:rsid w:val="008F34CD"/>
    <w:rsid w:val="008F4EC4"/>
    <w:rsid w:val="008F6AE3"/>
    <w:rsid w:val="008F73B0"/>
    <w:rsid w:val="008F7FB0"/>
    <w:rsid w:val="00906189"/>
    <w:rsid w:val="00907335"/>
    <w:rsid w:val="009102B5"/>
    <w:rsid w:val="00912822"/>
    <w:rsid w:val="00914BE6"/>
    <w:rsid w:val="00921BBB"/>
    <w:rsid w:val="00923D60"/>
    <w:rsid w:val="0092469F"/>
    <w:rsid w:val="0092593E"/>
    <w:rsid w:val="009276C5"/>
    <w:rsid w:val="00927EFC"/>
    <w:rsid w:val="00933025"/>
    <w:rsid w:val="0093560B"/>
    <w:rsid w:val="00941F30"/>
    <w:rsid w:val="00944CD8"/>
    <w:rsid w:val="00946182"/>
    <w:rsid w:val="00946748"/>
    <w:rsid w:val="009519DF"/>
    <w:rsid w:val="00951CBB"/>
    <w:rsid w:val="009612A1"/>
    <w:rsid w:val="00963EBC"/>
    <w:rsid w:val="00964FDE"/>
    <w:rsid w:val="0096674C"/>
    <w:rsid w:val="009671E8"/>
    <w:rsid w:val="00967C5F"/>
    <w:rsid w:val="00970284"/>
    <w:rsid w:val="00970337"/>
    <w:rsid w:val="0097448C"/>
    <w:rsid w:val="0097678E"/>
    <w:rsid w:val="00982BF9"/>
    <w:rsid w:val="00984FF6"/>
    <w:rsid w:val="009866A8"/>
    <w:rsid w:val="00987C31"/>
    <w:rsid w:val="0099354D"/>
    <w:rsid w:val="009A4B28"/>
    <w:rsid w:val="009A617E"/>
    <w:rsid w:val="009B05E7"/>
    <w:rsid w:val="009B182D"/>
    <w:rsid w:val="009B29A7"/>
    <w:rsid w:val="009B3090"/>
    <w:rsid w:val="009B3369"/>
    <w:rsid w:val="009B45C8"/>
    <w:rsid w:val="009B55F3"/>
    <w:rsid w:val="009B6151"/>
    <w:rsid w:val="009B7AD1"/>
    <w:rsid w:val="009C563D"/>
    <w:rsid w:val="009C6704"/>
    <w:rsid w:val="009C6AEA"/>
    <w:rsid w:val="009C7837"/>
    <w:rsid w:val="009D0990"/>
    <w:rsid w:val="009D1312"/>
    <w:rsid w:val="009D3FA2"/>
    <w:rsid w:val="009D4BD2"/>
    <w:rsid w:val="009D5057"/>
    <w:rsid w:val="009D6B92"/>
    <w:rsid w:val="009E6EFB"/>
    <w:rsid w:val="009F0639"/>
    <w:rsid w:val="009F59F1"/>
    <w:rsid w:val="009F6E77"/>
    <w:rsid w:val="00A01258"/>
    <w:rsid w:val="00A02032"/>
    <w:rsid w:val="00A03669"/>
    <w:rsid w:val="00A03B27"/>
    <w:rsid w:val="00A1416C"/>
    <w:rsid w:val="00A15AAE"/>
    <w:rsid w:val="00A16C26"/>
    <w:rsid w:val="00A205CD"/>
    <w:rsid w:val="00A2640D"/>
    <w:rsid w:val="00A30C50"/>
    <w:rsid w:val="00A310B1"/>
    <w:rsid w:val="00A35412"/>
    <w:rsid w:val="00A5251E"/>
    <w:rsid w:val="00A5329B"/>
    <w:rsid w:val="00A57CF9"/>
    <w:rsid w:val="00A62B9D"/>
    <w:rsid w:val="00A63F0B"/>
    <w:rsid w:val="00A64D79"/>
    <w:rsid w:val="00A678FD"/>
    <w:rsid w:val="00A76EB7"/>
    <w:rsid w:val="00A80374"/>
    <w:rsid w:val="00A8474E"/>
    <w:rsid w:val="00A961B1"/>
    <w:rsid w:val="00A9713F"/>
    <w:rsid w:val="00A97D8F"/>
    <w:rsid w:val="00AA01FE"/>
    <w:rsid w:val="00AA081D"/>
    <w:rsid w:val="00AA3ED8"/>
    <w:rsid w:val="00AB32AF"/>
    <w:rsid w:val="00AB426C"/>
    <w:rsid w:val="00AB7134"/>
    <w:rsid w:val="00AC1D4C"/>
    <w:rsid w:val="00AC410E"/>
    <w:rsid w:val="00AC7793"/>
    <w:rsid w:val="00AD100B"/>
    <w:rsid w:val="00AD1FF4"/>
    <w:rsid w:val="00AD2E0A"/>
    <w:rsid w:val="00AD4640"/>
    <w:rsid w:val="00AD4E27"/>
    <w:rsid w:val="00AD5F08"/>
    <w:rsid w:val="00AD67BD"/>
    <w:rsid w:val="00AD7DDD"/>
    <w:rsid w:val="00AE00D8"/>
    <w:rsid w:val="00AE70CA"/>
    <w:rsid w:val="00AF0769"/>
    <w:rsid w:val="00AF2801"/>
    <w:rsid w:val="00AF589B"/>
    <w:rsid w:val="00B00792"/>
    <w:rsid w:val="00B022FA"/>
    <w:rsid w:val="00B04A75"/>
    <w:rsid w:val="00B0574B"/>
    <w:rsid w:val="00B109F6"/>
    <w:rsid w:val="00B10E8F"/>
    <w:rsid w:val="00B1588A"/>
    <w:rsid w:val="00B21D4C"/>
    <w:rsid w:val="00B25439"/>
    <w:rsid w:val="00B2553C"/>
    <w:rsid w:val="00B262A6"/>
    <w:rsid w:val="00B35BDF"/>
    <w:rsid w:val="00B365D6"/>
    <w:rsid w:val="00B4062D"/>
    <w:rsid w:val="00B44522"/>
    <w:rsid w:val="00B54E46"/>
    <w:rsid w:val="00B604CC"/>
    <w:rsid w:val="00B628AB"/>
    <w:rsid w:val="00B62D1A"/>
    <w:rsid w:val="00B64F7E"/>
    <w:rsid w:val="00B72C77"/>
    <w:rsid w:val="00B80171"/>
    <w:rsid w:val="00B81095"/>
    <w:rsid w:val="00B81CA0"/>
    <w:rsid w:val="00B8274A"/>
    <w:rsid w:val="00B85BF3"/>
    <w:rsid w:val="00B95543"/>
    <w:rsid w:val="00B97481"/>
    <w:rsid w:val="00B9794F"/>
    <w:rsid w:val="00BA057D"/>
    <w:rsid w:val="00BA5303"/>
    <w:rsid w:val="00BB6198"/>
    <w:rsid w:val="00BB793F"/>
    <w:rsid w:val="00BB79F0"/>
    <w:rsid w:val="00BC0F9C"/>
    <w:rsid w:val="00BC2FCE"/>
    <w:rsid w:val="00BC644F"/>
    <w:rsid w:val="00BD079C"/>
    <w:rsid w:val="00BD2568"/>
    <w:rsid w:val="00BD785D"/>
    <w:rsid w:val="00BE0E01"/>
    <w:rsid w:val="00BF1608"/>
    <w:rsid w:val="00BF2C82"/>
    <w:rsid w:val="00BF328E"/>
    <w:rsid w:val="00BF54AF"/>
    <w:rsid w:val="00C02F16"/>
    <w:rsid w:val="00C103C8"/>
    <w:rsid w:val="00C16894"/>
    <w:rsid w:val="00C207D6"/>
    <w:rsid w:val="00C20EB8"/>
    <w:rsid w:val="00C22ADB"/>
    <w:rsid w:val="00C24EED"/>
    <w:rsid w:val="00C26908"/>
    <w:rsid w:val="00C309BC"/>
    <w:rsid w:val="00C310FD"/>
    <w:rsid w:val="00C32A48"/>
    <w:rsid w:val="00C32AFD"/>
    <w:rsid w:val="00C34D41"/>
    <w:rsid w:val="00C43026"/>
    <w:rsid w:val="00C4379A"/>
    <w:rsid w:val="00C43B91"/>
    <w:rsid w:val="00C462F4"/>
    <w:rsid w:val="00C51EEC"/>
    <w:rsid w:val="00C52689"/>
    <w:rsid w:val="00C53907"/>
    <w:rsid w:val="00C60AEC"/>
    <w:rsid w:val="00C63FCA"/>
    <w:rsid w:val="00C73653"/>
    <w:rsid w:val="00C73F66"/>
    <w:rsid w:val="00C76DF3"/>
    <w:rsid w:val="00C76FCF"/>
    <w:rsid w:val="00C86DCD"/>
    <w:rsid w:val="00C86E97"/>
    <w:rsid w:val="00C87B13"/>
    <w:rsid w:val="00C9163B"/>
    <w:rsid w:val="00C9345C"/>
    <w:rsid w:val="00C94BA1"/>
    <w:rsid w:val="00C9575F"/>
    <w:rsid w:val="00C95FD2"/>
    <w:rsid w:val="00CA19FE"/>
    <w:rsid w:val="00CB16B0"/>
    <w:rsid w:val="00CB6D64"/>
    <w:rsid w:val="00CC0BBA"/>
    <w:rsid w:val="00CC2799"/>
    <w:rsid w:val="00CC5FB9"/>
    <w:rsid w:val="00CC64EB"/>
    <w:rsid w:val="00CC6D69"/>
    <w:rsid w:val="00CD3A27"/>
    <w:rsid w:val="00CD5242"/>
    <w:rsid w:val="00CD62B3"/>
    <w:rsid w:val="00CE18BC"/>
    <w:rsid w:val="00CE4106"/>
    <w:rsid w:val="00CF13AE"/>
    <w:rsid w:val="00D0190D"/>
    <w:rsid w:val="00D019AB"/>
    <w:rsid w:val="00D02108"/>
    <w:rsid w:val="00D0385A"/>
    <w:rsid w:val="00D10F81"/>
    <w:rsid w:val="00D144DD"/>
    <w:rsid w:val="00D17EC5"/>
    <w:rsid w:val="00D230F0"/>
    <w:rsid w:val="00D30EDD"/>
    <w:rsid w:val="00D3203E"/>
    <w:rsid w:val="00D33AC2"/>
    <w:rsid w:val="00D37016"/>
    <w:rsid w:val="00D516D3"/>
    <w:rsid w:val="00D523BE"/>
    <w:rsid w:val="00D540BC"/>
    <w:rsid w:val="00D61A02"/>
    <w:rsid w:val="00D61D0D"/>
    <w:rsid w:val="00D620EF"/>
    <w:rsid w:val="00D6224F"/>
    <w:rsid w:val="00D62F4E"/>
    <w:rsid w:val="00D6404C"/>
    <w:rsid w:val="00D644EF"/>
    <w:rsid w:val="00D70323"/>
    <w:rsid w:val="00D736F7"/>
    <w:rsid w:val="00D7630F"/>
    <w:rsid w:val="00D82755"/>
    <w:rsid w:val="00D82BE5"/>
    <w:rsid w:val="00D858D9"/>
    <w:rsid w:val="00D91906"/>
    <w:rsid w:val="00DA1915"/>
    <w:rsid w:val="00DB2116"/>
    <w:rsid w:val="00DB4124"/>
    <w:rsid w:val="00DB6836"/>
    <w:rsid w:val="00DB6A62"/>
    <w:rsid w:val="00DB7F7D"/>
    <w:rsid w:val="00DC07E5"/>
    <w:rsid w:val="00DC10BF"/>
    <w:rsid w:val="00DC203B"/>
    <w:rsid w:val="00DC4415"/>
    <w:rsid w:val="00DC57F6"/>
    <w:rsid w:val="00DD30D1"/>
    <w:rsid w:val="00DD313C"/>
    <w:rsid w:val="00DD66B3"/>
    <w:rsid w:val="00DD69C5"/>
    <w:rsid w:val="00DE0E60"/>
    <w:rsid w:val="00DE0FE8"/>
    <w:rsid w:val="00DE2BDD"/>
    <w:rsid w:val="00DF6C9E"/>
    <w:rsid w:val="00E000DB"/>
    <w:rsid w:val="00E00D11"/>
    <w:rsid w:val="00E0167E"/>
    <w:rsid w:val="00E12D33"/>
    <w:rsid w:val="00E21E74"/>
    <w:rsid w:val="00E243E1"/>
    <w:rsid w:val="00E27ACC"/>
    <w:rsid w:val="00E30FFE"/>
    <w:rsid w:val="00E33F44"/>
    <w:rsid w:val="00E3599E"/>
    <w:rsid w:val="00E40059"/>
    <w:rsid w:val="00E41A34"/>
    <w:rsid w:val="00E42CA6"/>
    <w:rsid w:val="00E452C7"/>
    <w:rsid w:val="00E45D1E"/>
    <w:rsid w:val="00E47E15"/>
    <w:rsid w:val="00E51583"/>
    <w:rsid w:val="00E56313"/>
    <w:rsid w:val="00E566BB"/>
    <w:rsid w:val="00E621C8"/>
    <w:rsid w:val="00E621CF"/>
    <w:rsid w:val="00E62502"/>
    <w:rsid w:val="00E76F6B"/>
    <w:rsid w:val="00E80D6B"/>
    <w:rsid w:val="00E84C62"/>
    <w:rsid w:val="00E86390"/>
    <w:rsid w:val="00E9082A"/>
    <w:rsid w:val="00E97A67"/>
    <w:rsid w:val="00EA2B66"/>
    <w:rsid w:val="00EA3F7A"/>
    <w:rsid w:val="00EA4F9A"/>
    <w:rsid w:val="00EA52E4"/>
    <w:rsid w:val="00EA67BD"/>
    <w:rsid w:val="00EB092F"/>
    <w:rsid w:val="00EB4791"/>
    <w:rsid w:val="00EB566E"/>
    <w:rsid w:val="00EB7C77"/>
    <w:rsid w:val="00EC0102"/>
    <w:rsid w:val="00ED0283"/>
    <w:rsid w:val="00ED51AC"/>
    <w:rsid w:val="00ED639D"/>
    <w:rsid w:val="00EE04C3"/>
    <w:rsid w:val="00EE47BC"/>
    <w:rsid w:val="00EE7775"/>
    <w:rsid w:val="00EF07F8"/>
    <w:rsid w:val="00F0116C"/>
    <w:rsid w:val="00F06BE8"/>
    <w:rsid w:val="00F07FA6"/>
    <w:rsid w:val="00F11F07"/>
    <w:rsid w:val="00F136AB"/>
    <w:rsid w:val="00F1449E"/>
    <w:rsid w:val="00F15DDF"/>
    <w:rsid w:val="00F177ED"/>
    <w:rsid w:val="00F24016"/>
    <w:rsid w:val="00F266E0"/>
    <w:rsid w:val="00F26DE7"/>
    <w:rsid w:val="00F31344"/>
    <w:rsid w:val="00F33E55"/>
    <w:rsid w:val="00F359A2"/>
    <w:rsid w:val="00F359D7"/>
    <w:rsid w:val="00F36008"/>
    <w:rsid w:val="00F41425"/>
    <w:rsid w:val="00F438A8"/>
    <w:rsid w:val="00F52077"/>
    <w:rsid w:val="00F556A8"/>
    <w:rsid w:val="00F60916"/>
    <w:rsid w:val="00F64259"/>
    <w:rsid w:val="00F65920"/>
    <w:rsid w:val="00F66265"/>
    <w:rsid w:val="00F70AD9"/>
    <w:rsid w:val="00F714A8"/>
    <w:rsid w:val="00F767C7"/>
    <w:rsid w:val="00F7722F"/>
    <w:rsid w:val="00F77CD9"/>
    <w:rsid w:val="00F8322C"/>
    <w:rsid w:val="00F84346"/>
    <w:rsid w:val="00F853BB"/>
    <w:rsid w:val="00F867A7"/>
    <w:rsid w:val="00F8688A"/>
    <w:rsid w:val="00F86E52"/>
    <w:rsid w:val="00F86E9E"/>
    <w:rsid w:val="00F87E53"/>
    <w:rsid w:val="00F91FBE"/>
    <w:rsid w:val="00FA1424"/>
    <w:rsid w:val="00FB087E"/>
    <w:rsid w:val="00FB1224"/>
    <w:rsid w:val="00FB529A"/>
    <w:rsid w:val="00FB59CC"/>
    <w:rsid w:val="00FC19D7"/>
    <w:rsid w:val="00FC1D2D"/>
    <w:rsid w:val="00FC7C23"/>
    <w:rsid w:val="00FD1C77"/>
    <w:rsid w:val="00FD3C36"/>
    <w:rsid w:val="00FD716A"/>
    <w:rsid w:val="00FE2F57"/>
    <w:rsid w:val="00FE4A70"/>
    <w:rsid w:val="00FF097E"/>
    <w:rsid w:val="00FF0C93"/>
    <w:rsid w:val="00FF3F6C"/>
    <w:rsid w:val="00FF4E25"/>
    <w:rsid w:val="00FF54F7"/>
    <w:rsid w:val="00FF74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,"/>
  <w14:docId w14:val="5C747B3B"/>
  <w15:chartTrackingRefBased/>
  <w15:docId w15:val="{65941845-59AB-4871-BAB7-D94AB69FC3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" w:eastAsia="Times New Roman" w:hAnsi="Times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sz w:val="22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/>
      <w:i/>
      <w:sz w:val="22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pPr>
      <w:spacing w:line="360" w:lineRule="exact"/>
      <w:ind w:left="425" w:right="-2268" w:hanging="425"/>
      <w:jc w:val="both"/>
    </w:pPr>
    <w:rPr>
      <w:rFonts w:ascii="Times New Roman" w:hAnsi="Times New Roman"/>
    </w:r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283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283"/>
    </w:pPr>
  </w:style>
  <w:style w:type="paragraph" w:styleId="BodyTextIndent3">
    <w:name w:val="Body Text Indent 3"/>
    <w:basedOn w:val="Normal"/>
    <w:pPr>
      <w:spacing w:after="120"/>
      <w:ind w:left="283"/>
    </w:pPr>
    <w:rPr>
      <w:sz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</w:rPr>
  </w:style>
  <w:style w:type="paragraph" w:styleId="Closing">
    <w:name w:val="Closing"/>
    <w:basedOn w:val="Normal"/>
    <w:pPr>
      <w:ind w:left="4252"/>
    </w:pPr>
  </w:style>
  <w:style w:type="paragraph" w:styleId="CommentText">
    <w:name w:val="annotation text"/>
    <w:basedOn w:val="Normal"/>
    <w:semiHidden/>
    <w:rPr>
      <w:sz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styleId="EndnoteText">
    <w:name w:val="endnote text"/>
    <w:basedOn w:val="Normal"/>
    <w:semiHidden/>
    <w:rPr>
      <w:sz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rFonts w:ascii="Arial" w:hAnsi="Arial"/>
    </w:rPr>
  </w:style>
  <w:style w:type="paragraph" w:styleId="EnvelopeReturn">
    <w:name w:val="envelope return"/>
    <w:basedOn w:val="Normal"/>
    <w:rPr>
      <w:rFonts w:ascii="Arial" w:hAnsi="Arial"/>
      <w:sz w:val="20"/>
    </w:rPr>
  </w:style>
  <w:style w:type="paragraph" w:styleId="Footer">
    <w:name w:val="footer"/>
    <w:basedOn w:val="Normal"/>
    <w:link w:val="FooterChar"/>
    <w:pPr>
      <w:tabs>
        <w:tab w:val="center" w:pos="4153"/>
        <w:tab w:val="right" w:pos="8306"/>
      </w:tabs>
    </w:pPr>
  </w:style>
  <w:style w:type="paragraph" w:styleId="FootnoteText">
    <w:name w:val="footnote text"/>
    <w:basedOn w:val="Normal"/>
    <w:semiHidden/>
    <w:rPr>
      <w:sz w:val="20"/>
    </w:rPr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Index1">
    <w:name w:val="index 1"/>
    <w:basedOn w:val="Normal"/>
    <w:next w:val="Normal"/>
    <w:autoRedefine/>
    <w:semiHidden/>
    <w:pPr>
      <w:ind w:left="240" w:hanging="240"/>
    </w:pPr>
  </w:style>
  <w:style w:type="paragraph" w:styleId="Index2">
    <w:name w:val="index 2"/>
    <w:basedOn w:val="Normal"/>
    <w:next w:val="Normal"/>
    <w:autoRedefine/>
    <w:semiHidden/>
    <w:pPr>
      <w:ind w:left="480" w:hanging="240"/>
    </w:pPr>
  </w:style>
  <w:style w:type="paragraph" w:styleId="Index3">
    <w:name w:val="index 3"/>
    <w:basedOn w:val="Normal"/>
    <w:next w:val="Normal"/>
    <w:autoRedefine/>
    <w:semiHidden/>
    <w:pPr>
      <w:ind w:left="720" w:hanging="240"/>
    </w:pPr>
  </w:style>
  <w:style w:type="paragraph" w:styleId="Index4">
    <w:name w:val="index 4"/>
    <w:basedOn w:val="Normal"/>
    <w:next w:val="Normal"/>
    <w:autoRedefine/>
    <w:semiHidden/>
    <w:pPr>
      <w:ind w:left="960" w:hanging="240"/>
    </w:pPr>
  </w:style>
  <w:style w:type="paragraph" w:styleId="Index5">
    <w:name w:val="index 5"/>
    <w:basedOn w:val="Normal"/>
    <w:next w:val="Normal"/>
    <w:autoRedefine/>
    <w:semiHidden/>
    <w:pPr>
      <w:ind w:left="1200" w:hanging="240"/>
    </w:pPr>
  </w:style>
  <w:style w:type="paragraph" w:styleId="Index6">
    <w:name w:val="index 6"/>
    <w:basedOn w:val="Normal"/>
    <w:next w:val="Normal"/>
    <w:autoRedefine/>
    <w:semiHidden/>
    <w:pPr>
      <w:ind w:left="1440" w:hanging="240"/>
    </w:pPr>
  </w:style>
  <w:style w:type="paragraph" w:styleId="Index7">
    <w:name w:val="index 7"/>
    <w:basedOn w:val="Normal"/>
    <w:next w:val="Normal"/>
    <w:autoRedefine/>
    <w:semiHidden/>
    <w:pPr>
      <w:ind w:left="1680" w:hanging="240"/>
    </w:pPr>
  </w:style>
  <w:style w:type="paragraph" w:styleId="Index8">
    <w:name w:val="index 8"/>
    <w:basedOn w:val="Normal"/>
    <w:next w:val="Normal"/>
    <w:autoRedefine/>
    <w:semiHidden/>
    <w:pPr>
      <w:ind w:left="1920" w:hanging="240"/>
    </w:pPr>
  </w:style>
  <w:style w:type="paragraph" w:styleId="Index9">
    <w:name w:val="index 9"/>
    <w:basedOn w:val="Normal"/>
    <w:next w:val="Normal"/>
    <w:autoRedefine/>
    <w:semiHidden/>
    <w:pPr>
      <w:ind w:left="2160" w:hanging="240"/>
    </w:pPr>
  </w:style>
  <w:style w:type="paragraph" w:styleId="IndexHeading">
    <w:name w:val="index heading"/>
    <w:basedOn w:val="Normal"/>
    <w:next w:val="Index1"/>
    <w:semiHidden/>
    <w:rPr>
      <w:rFonts w:ascii="Arial" w:hAnsi="Arial"/>
      <w:b/>
    </w:rPr>
  </w:style>
  <w:style w:type="paragraph" w:styleId="List">
    <w:name w:val="List"/>
    <w:basedOn w:val="Normal"/>
    <w:pPr>
      <w:ind w:left="283" w:hanging="283"/>
    </w:pPr>
  </w:style>
  <w:style w:type="paragraph" w:styleId="List2">
    <w:name w:val="List 2"/>
    <w:basedOn w:val="Normal"/>
    <w:pPr>
      <w:ind w:left="566" w:hanging="283"/>
    </w:pPr>
  </w:style>
  <w:style w:type="paragraph" w:styleId="List3">
    <w:name w:val="List 3"/>
    <w:basedOn w:val="Normal"/>
    <w:pPr>
      <w:ind w:left="849" w:hanging="283"/>
    </w:pPr>
  </w:style>
  <w:style w:type="paragraph" w:styleId="List4">
    <w:name w:val="List 4"/>
    <w:basedOn w:val="Normal"/>
    <w:pPr>
      <w:ind w:left="1132" w:hanging="283"/>
    </w:pPr>
  </w:style>
  <w:style w:type="paragraph" w:styleId="List5">
    <w:name w:val="List 5"/>
    <w:basedOn w:val="Normal"/>
    <w:pPr>
      <w:ind w:left="1415" w:hanging="283"/>
    </w:pPr>
  </w:style>
  <w:style w:type="paragraph" w:styleId="ListBullet">
    <w:name w:val="List Bullet"/>
    <w:basedOn w:val="Normal"/>
    <w:autoRedefine/>
    <w:pPr>
      <w:numPr>
        <w:numId w:val="1"/>
      </w:numPr>
    </w:pPr>
  </w:style>
  <w:style w:type="paragraph" w:styleId="ListBullet2">
    <w:name w:val="List Bullet 2"/>
    <w:basedOn w:val="Normal"/>
    <w:autoRedefine/>
    <w:pPr>
      <w:numPr>
        <w:numId w:val="2"/>
      </w:numPr>
    </w:pPr>
  </w:style>
  <w:style w:type="paragraph" w:styleId="ListBullet3">
    <w:name w:val="List Bullet 3"/>
    <w:basedOn w:val="Normal"/>
    <w:autoRedefine/>
    <w:pPr>
      <w:numPr>
        <w:numId w:val="3"/>
      </w:numPr>
    </w:pPr>
  </w:style>
  <w:style w:type="paragraph" w:styleId="ListBullet4">
    <w:name w:val="List Bullet 4"/>
    <w:basedOn w:val="Normal"/>
    <w:autoRedefine/>
    <w:pPr>
      <w:numPr>
        <w:numId w:val="4"/>
      </w:numPr>
    </w:pPr>
  </w:style>
  <w:style w:type="paragraph" w:styleId="ListBullet5">
    <w:name w:val="List Bullet 5"/>
    <w:basedOn w:val="Normal"/>
    <w:autoRedefine/>
    <w:pPr>
      <w:numPr>
        <w:numId w:val="5"/>
      </w:numPr>
    </w:pPr>
  </w:style>
  <w:style w:type="paragraph" w:styleId="ListContinue">
    <w:name w:val="List Continue"/>
    <w:basedOn w:val="Normal"/>
    <w:pPr>
      <w:spacing w:after="120"/>
      <w:ind w:left="283"/>
    </w:pPr>
  </w:style>
  <w:style w:type="paragraph" w:styleId="ListContinue2">
    <w:name w:val="List Continue 2"/>
    <w:basedOn w:val="Normal"/>
    <w:pPr>
      <w:spacing w:after="120"/>
      <w:ind w:left="566"/>
    </w:pPr>
  </w:style>
  <w:style w:type="paragraph" w:styleId="ListContinue3">
    <w:name w:val="List Continue 3"/>
    <w:basedOn w:val="Normal"/>
    <w:pPr>
      <w:spacing w:after="120"/>
      <w:ind w:left="849"/>
    </w:pPr>
  </w:style>
  <w:style w:type="paragraph" w:styleId="ListContinue4">
    <w:name w:val="List Continue 4"/>
    <w:basedOn w:val="Normal"/>
    <w:pPr>
      <w:spacing w:after="120"/>
      <w:ind w:left="1132"/>
    </w:pPr>
  </w:style>
  <w:style w:type="paragraph" w:styleId="ListContinue5">
    <w:name w:val="List Continue 5"/>
    <w:basedOn w:val="Normal"/>
    <w:pPr>
      <w:spacing w:after="120"/>
      <w:ind w:left="1415"/>
    </w:pPr>
  </w:style>
  <w:style w:type="paragraph" w:styleId="ListNumber">
    <w:name w:val="List Number"/>
    <w:basedOn w:val="Normal"/>
    <w:pPr>
      <w:numPr>
        <w:numId w:val="6"/>
      </w:numPr>
    </w:pPr>
  </w:style>
  <w:style w:type="paragraph" w:styleId="ListNumber2">
    <w:name w:val="List Number 2"/>
    <w:basedOn w:val="Normal"/>
    <w:pPr>
      <w:numPr>
        <w:numId w:val="7"/>
      </w:numPr>
    </w:pPr>
  </w:style>
  <w:style w:type="paragraph" w:styleId="ListNumber3">
    <w:name w:val="List Number 3"/>
    <w:basedOn w:val="Normal"/>
    <w:pPr>
      <w:numPr>
        <w:numId w:val="8"/>
      </w:numPr>
    </w:pPr>
  </w:style>
  <w:style w:type="paragraph" w:styleId="ListNumber4">
    <w:name w:val="List Number 4"/>
    <w:basedOn w:val="Normal"/>
    <w:pPr>
      <w:numPr>
        <w:numId w:val="9"/>
      </w:numPr>
    </w:pPr>
  </w:style>
  <w:style w:type="paragraph" w:styleId="ListNumber5">
    <w:name w:val="List Number 5"/>
    <w:basedOn w:val="Normal"/>
    <w:pPr>
      <w:numPr>
        <w:numId w:val="1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/>
      <w:lang w:val="en-GB" w:eastAsia="fi-FI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/>
      <w:sz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252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rFonts w:ascii="Arial" w:hAnsi="Arial"/>
    </w:rPr>
  </w:style>
  <w:style w:type="paragraph" w:styleId="TableofAuthorities">
    <w:name w:val="table of authorities"/>
    <w:basedOn w:val="Normal"/>
    <w:next w:val="Normal"/>
    <w:semiHidden/>
    <w:pPr>
      <w:ind w:left="240" w:hanging="240"/>
    </w:pPr>
  </w:style>
  <w:style w:type="paragraph" w:styleId="TableofFigures">
    <w:name w:val="table of figures"/>
    <w:basedOn w:val="Normal"/>
    <w:next w:val="Normal"/>
    <w:semiHidden/>
    <w:pPr>
      <w:ind w:left="480" w:hanging="48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ascii="Arial" w:hAnsi="Arial"/>
      <w:b/>
      <w:kern w:val="28"/>
      <w:sz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rFonts w:ascii="Arial" w:hAnsi="Arial"/>
      <w:b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40"/>
    </w:pPr>
  </w:style>
  <w:style w:type="paragraph" w:styleId="TOC3">
    <w:name w:val="toc 3"/>
    <w:basedOn w:val="Normal"/>
    <w:next w:val="Normal"/>
    <w:autoRedefine/>
    <w:semiHidden/>
    <w:pPr>
      <w:ind w:left="480"/>
    </w:pPr>
  </w:style>
  <w:style w:type="paragraph" w:styleId="TOC4">
    <w:name w:val="toc 4"/>
    <w:basedOn w:val="Normal"/>
    <w:next w:val="Normal"/>
    <w:autoRedefine/>
    <w:semiHidden/>
    <w:pPr>
      <w:ind w:left="720"/>
    </w:pPr>
  </w:style>
  <w:style w:type="paragraph" w:styleId="TOC5">
    <w:name w:val="toc 5"/>
    <w:basedOn w:val="Normal"/>
    <w:next w:val="Normal"/>
    <w:autoRedefine/>
    <w:semiHidden/>
    <w:pPr>
      <w:ind w:left="960"/>
    </w:pPr>
  </w:style>
  <w:style w:type="paragraph" w:styleId="TOC6">
    <w:name w:val="toc 6"/>
    <w:basedOn w:val="Normal"/>
    <w:next w:val="Normal"/>
    <w:autoRedefine/>
    <w:semiHidden/>
    <w:pPr>
      <w:ind w:left="1200"/>
    </w:pPr>
  </w:style>
  <w:style w:type="paragraph" w:styleId="TOC7">
    <w:name w:val="toc 7"/>
    <w:basedOn w:val="Normal"/>
    <w:next w:val="Normal"/>
    <w:autoRedefine/>
    <w:semiHidden/>
    <w:pPr>
      <w:ind w:left="1440"/>
    </w:pPr>
  </w:style>
  <w:style w:type="paragraph" w:styleId="TOC8">
    <w:name w:val="toc 8"/>
    <w:basedOn w:val="Normal"/>
    <w:next w:val="Normal"/>
    <w:autoRedefine/>
    <w:semiHidden/>
    <w:pPr>
      <w:ind w:left="1680"/>
    </w:pPr>
  </w:style>
  <w:style w:type="paragraph" w:styleId="TOC9">
    <w:name w:val="toc 9"/>
    <w:basedOn w:val="Normal"/>
    <w:next w:val="Normal"/>
    <w:autoRedefine/>
    <w:semiHidden/>
    <w:pPr>
      <w:ind w:left="1920"/>
    </w:pPr>
  </w:style>
  <w:style w:type="paragraph" w:styleId="E-mailSignature">
    <w:name w:val="E-mail Signature"/>
    <w:basedOn w:val="Normal"/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</w:rPr>
  </w:style>
  <w:style w:type="paragraph" w:styleId="NormalWeb">
    <w:name w:val="Normal (Web)"/>
    <w:basedOn w:val="Normal"/>
    <w:rPr>
      <w:rFonts w:ascii="Times New Roman" w:hAnsi="Times New Roman"/>
      <w:szCs w:val="24"/>
    </w:rPr>
  </w:style>
  <w:style w:type="character" w:styleId="FollowedHyperlink">
    <w:name w:val="FollowedHyperlink"/>
    <w:rsid w:val="009276C5"/>
    <w:rPr>
      <w:color w:val="800080"/>
      <w:u w:val="single"/>
    </w:rPr>
  </w:style>
  <w:style w:type="character" w:customStyle="1" w:styleId="FooterChar">
    <w:name w:val="Footer Char"/>
    <w:link w:val="Footer"/>
    <w:rsid w:val="00A8474E"/>
    <w:rPr>
      <w:sz w:val="24"/>
      <w:lang w:val="en-GB" w:eastAsia="fi-FI"/>
    </w:rPr>
  </w:style>
  <w:style w:type="paragraph" w:styleId="BalloonText">
    <w:name w:val="Balloon Text"/>
    <w:basedOn w:val="Normal"/>
    <w:link w:val="BalloonTextChar"/>
    <w:rsid w:val="003329A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3329A3"/>
    <w:rPr>
      <w:rFonts w:ascii="Segoe UI" w:hAnsi="Segoe UI" w:cs="Segoe UI"/>
      <w:sz w:val="18"/>
      <w:szCs w:val="18"/>
      <w:lang w:val="en-GB" w:eastAsia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979069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gi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1.gif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613" row="6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CC4CB46C-FF1D-4EC9-8A32-171EDA6C9239}">
  <we:reference id="wa104381909" version="3.14.0.0" store="en-US" storeType="OMEX"/>
  <we:alternateReferences>
    <we:reference id="wa104381909" version="3.14.0.0" store="" storeType="OMEX"/>
  </we:alternateReferences>
  <we:properties/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36</TotalTime>
  <Pages>1</Pages>
  <Words>48</Words>
  <Characters>284</Characters>
  <Application>Microsoft Office Word</Application>
  <DocSecurity>0</DocSecurity>
  <Lines>12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-5.140  Virtausmekaniikka  Harjoitus 9</vt:lpstr>
    </vt:vector>
  </TitlesOfParts>
  <Company/>
  <LinksUpToDate>false</LinksUpToDate>
  <CharactersWithSpaces>3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1</dc:title>
  <dc:subject/>
  <dc:creator>jouni.freund@aalto.fi</dc:creator>
  <cp:keywords/>
  <dc:description/>
  <cp:lastModifiedBy>Freund Jouni</cp:lastModifiedBy>
  <cp:revision>557</cp:revision>
  <cp:lastPrinted>2024-10-15T06:08:00Z</cp:lastPrinted>
  <dcterms:created xsi:type="dcterms:W3CDTF">2021-01-21T08:14:00Z</dcterms:created>
  <dcterms:modified xsi:type="dcterms:W3CDTF">2024-10-15T06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MT Symbol,I_x000d_
UCGreek=MT Symbol,I_x000d_
Symbol=MT Symbol_x000d_
Vector=Times New Roman,B_x000d_
Number=Times New Roman_x000d_
User1=Times New Roman,BI_x000d_
User2=MT Symbol,BI_x000d_
MTExtra=MT Ex</vt:lpwstr>
  </property>
  <property fmtid="{D5CDD505-2E9C-101B-9397-08002B2CF9AE}" pid="3" name="MTPreferences 1">
    <vt:lpwstr>tra_x000d_
_x000d_
[Sizes]_x000d_
Full=12 pt_x000d_
Script=9 pt_x000d_
ScriptScript=7 pt_x000d_
Symbol=18 pt_x000d_
SubSymbol=12 pt_x000d_
User1=10 pt_x000d_
User2=20 pt_x000d_
SmallLargeIncr=1 pt_x000d_
_x000d_
[Spacing]_x000d_
LineSpacing=150 %_x000d_
MatrixRowSpacing=150 %_x000d_
MatrixColSpacing=100 %_x000d_
SuperscriptHeight=45 %_x000d_
SubscriptDept</vt:lpwstr>
  </property>
  <property fmtid="{D5CDD505-2E9C-101B-9397-08002B2CF9AE}" pid="4" name="MTPreferences 2">
    <vt:lpwstr>h=25 %_x000d_
SubSupGap=8 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</vt:lpwstr>
  </property>
  <property fmtid="{D5CDD505-2E9C-101B-9397-08002B2CF9AE}" pid="5" name="MTPreferences 3">
    <vt:lpwstr>Width=0 %_x000d_
MinGap=8 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O.EQP</vt:lpwstr>
  </property>
  <property fmtid="{D5CDD505-2E9C-101B-9397-08002B2CF9AE}" pid="7" name="MTWinEqns">
    <vt:bool>true</vt:bool>
  </property>
</Properties>
</file>